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revisionInfo.xml" ContentType="application/vnd.ms-powerpoint.revisioninfo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ngesInfos/changesInfo1.xml" ContentType="application/vnd.ms-powerpoint.changesinfo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5" r:id="rId5"/>
    <p:sldId id="266" r:id="rId6"/>
    <p:sldId id="267" r:id="rId7"/>
    <p:sldId id="258" r:id="rId8"/>
    <p:sldId id="268" r:id="rId9"/>
    <p:sldId id="269" r:id="rId10"/>
    <p:sldId id="26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84306E3-3A81-4834-9117-0E1AF61A3943}" v="4" dt="2024-01-26T04:34:08.39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73" d="100"/>
          <a:sy n="73" d="100"/>
        </p:scale>
        <p:origin x="-612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imas Prasetyo" userId="e8e29ec6a914c782" providerId="LiveId" clId="{684306E3-3A81-4834-9117-0E1AF61A3943}"/>
    <pc:docChg chg="undo custSel addSld modSld">
      <pc:chgData name="Dimas Prasetyo" userId="e8e29ec6a914c782" providerId="LiveId" clId="{684306E3-3A81-4834-9117-0E1AF61A3943}" dt="2024-01-26T04:43:40.522" v="160" actId="27636"/>
      <pc:docMkLst>
        <pc:docMk/>
      </pc:docMkLst>
      <pc:sldChg chg="modSp mod">
        <pc:chgData name="Dimas Prasetyo" userId="e8e29ec6a914c782" providerId="LiveId" clId="{684306E3-3A81-4834-9117-0E1AF61A3943}" dt="2024-01-26T04:31:44.743" v="9" actId="20577"/>
        <pc:sldMkLst>
          <pc:docMk/>
          <pc:sldMk cId="4207003979" sldId="256"/>
        </pc:sldMkLst>
        <pc:spChg chg="mod">
          <ac:chgData name="Dimas Prasetyo" userId="e8e29ec6a914c782" providerId="LiveId" clId="{684306E3-3A81-4834-9117-0E1AF61A3943}" dt="2024-01-26T04:31:44.743" v="9" actId="20577"/>
          <ac:spMkLst>
            <pc:docMk/>
            <pc:sldMk cId="4207003979" sldId="256"/>
            <ac:spMk id="3" creationId="{670F7F9E-ADCF-0011-1209-5E984AA8605C}"/>
          </ac:spMkLst>
        </pc:spChg>
      </pc:sldChg>
      <pc:sldChg chg="modSp mod modClrScheme chgLayout">
        <pc:chgData name="Dimas Prasetyo" userId="e8e29ec6a914c782" providerId="LiveId" clId="{684306E3-3A81-4834-9117-0E1AF61A3943}" dt="2024-01-26T04:32:56.277" v="18" actId="700"/>
        <pc:sldMkLst>
          <pc:docMk/>
          <pc:sldMk cId="2298752834" sldId="257"/>
        </pc:sldMkLst>
        <pc:spChg chg="mod ord">
          <ac:chgData name="Dimas Prasetyo" userId="e8e29ec6a914c782" providerId="LiveId" clId="{684306E3-3A81-4834-9117-0E1AF61A3943}" dt="2024-01-26T04:32:56.277" v="18" actId="700"/>
          <ac:spMkLst>
            <pc:docMk/>
            <pc:sldMk cId="2298752834" sldId="257"/>
            <ac:spMk id="6" creationId="{5DF799D0-889B-E3D1-4BAE-911B560A8BB1}"/>
          </ac:spMkLst>
        </pc:spChg>
        <pc:spChg chg="mod ord">
          <ac:chgData name="Dimas Prasetyo" userId="e8e29ec6a914c782" providerId="LiveId" clId="{684306E3-3A81-4834-9117-0E1AF61A3943}" dt="2024-01-26T04:32:56.277" v="18" actId="700"/>
          <ac:spMkLst>
            <pc:docMk/>
            <pc:sldMk cId="2298752834" sldId="257"/>
            <ac:spMk id="7" creationId="{C0EB7CD8-9A60-3602-37D5-4E2FA003FD58}"/>
          </ac:spMkLst>
        </pc:spChg>
      </pc:sldChg>
      <pc:sldChg chg="modSp mod">
        <pc:chgData name="Dimas Prasetyo" userId="e8e29ec6a914c782" providerId="LiveId" clId="{684306E3-3A81-4834-9117-0E1AF61A3943}" dt="2024-01-26T04:40:02.166" v="116" actId="20577"/>
        <pc:sldMkLst>
          <pc:docMk/>
          <pc:sldMk cId="3020193520" sldId="258"/>
        </pc:sldMkLst>
        <pc:spChg chg="mod">
          <ac:chgData name="Dimas Prasetyo" userId="e8e29ec6a914c782" providerId="LiveId" clId="{684306E3-3A81-4834-9117-0E1AF61A3943}" dt="2024-01-26T04:40:02.166" v="116" actId="20577"/>
          <ac:spMkLst>
            <pc:docMk/>
            <pc:sldMk cId="3020193520" sldId="258"/>
            <ac:spMk id="2" creationId="{9E1A4215-D87F-222A-50A7-9F19A499F9B0}"/>
          </ac:spMkLst>
        </pc:spChg>
      </pc:sldChg>
      <pc:sldChg chg="addSp delSp modSp new mod modClrScheme chgLayout">
        <pc:chgData name="Dimas Prasetyo" userId="e8e29ec6a914c782" providerId="LiveId" clId="{684306E3-3A81-4834-9117-0E1AF61A3943}" dt="2024-01-26T04:37:37.218" v="95" actId="1076"/>
        <pc:sldMkLst>
          <pc:docMk/>
          <pc:sldMk cId="2781950439" sldId="259"/>
        </pc:sldMkLst>
        <pc:spChg chg="del mod ord">
          <ac:chgData name="Dimas Prasetyo" userId="e8e29ec6a914c782" providerId="LiveId" clId="{684306E3-3A81-4834-9117-0E1AF61A3943}" dt="2024-01-26T04:33:04.003" v="20" actId="700"/>
          <ac:spMkLst>
            <pc:docMk/>
            <pc:sldMk cId="2781950439" sldId="259"/>
            <ac:spMk id="2" creationId="{7F1AD982-8B1D-AAC1-90FA-1C72184DEB8E}"/>
          </ac:spMkLst>
        </pc:spChg>
        <pc:spChg chg="del mod ord">
          <ac:chgData name="Dimas Prasetyo" userId="e8e29ec6a914c782" providerId="LiveId" clId="{684306E3-3A81-4834-9117-0E1AF61A3943}" dt="2024-01-26T04:33:04.003" v="20" actId="700"/>
          <ac:spMkLst>
            <pc:docMk/>
            <pc:sldMk cId="2781950439" sldId="259"/>
            <ac:spMk id="3" creationId="{07F57749-563E-4403-4A5A-217BE95C6C32}"/>
          </ac:spMkLst>
        </pc:spChg>
        <pc:spChg chg="add mod ord">
          <ac:chgData name="Dimas Prasetyo" userId="e8e29ec6a914c782" providerId="LiveId" clId="{684306E3-3A81-4834-9117-0E1AF61A3943}" dt="2024-01-26T04:35:48.774" v="46" actId="700"/>
          <ac:spMkLst>
            <pc:docMk/>
            <pc:sldMk cId="2781950439" sldId="259"/>
            <ac:spMk id="4" creationId="{DA251B1D-6E77-338F-9C9F-6079062C563E}"/>
          </ac:spMkLst>
        </pc:spChg>
        <pc:spChg chg="add del mod ord">
          <ac:chgData name="Dimas Prasetyo" userId="e8e29ec6a914c782" providerId="LiveId" clId="{684306E3-3A81-4834-9117-0E1AF61A3943}" dt="2024-01-26T04:37:14.492" v="87" actId="27636"/>
          <ac:spMkLst>
            <pc:docMk/>
            <pc:sldMk cId="2781950439" sldId="259"/>
            <ac:spMk id="5" creationId="{596F77E7-41B2-8F14-67D1-E75BBAEE2C1A}"/>
          </ac:spMkLst>
        </pc:spChg>
        <pc:spChg chg="add mod">
          <ac:chgData name="Dimas Prasetyo" userId="e8e29ec6a914c782" providerId="LiveId" clId="{684306E3-3A81-4834-9117-0E1AF61A3943}" dt="2024-01-26T04:34:00.921" v="31"/>
          <ac:spMkLst>
            <pc:docMk/>
            <pc:sldMk cId="2781950439" sldId="259"/>
            <ac:spMk id="6" creationId="{D3FE36DF-3A01-E094-242F-84CDA5961AD1}"/>
          </ac:spMkLst>
        </pc:spChg>
        <pc:spChg chg="add mod">
          <ac:chgData name="Dimas Prasetyo" userId="e8e29ec6a914c782" providerId="LiveId" clId="{684306E3-3A81-4834-9117-0E1AF61A3943}" dt="2024-01-26T04:34:08.392" v="33"/>
          <ac:spMkLst>
            <pc:docMk/>
            <pc:sldMk cId="2781950439" sldId="259"/>
            <ac:spMk id="7" creationId="{A730F45E-1854-D26D-747A-9CA1D9835626}"/>
          </ac:spMkLst>
        </pc:spChg>
        <pc:spChg chg="add mod ord">
          <ac:chgData name="Dimas Prasetyo" userId="e8e29ec6a914c782" providerId="LiveId" clId="{684306E3-3A81-4834-9117-0E1AF61A3943}" dt="2024-01-26T04:35:48.774" v="46" actId="700"/>
          <ac:spMkLst>
            <pc:docMk/>
            <pc:sldMk cId="2781950439" sldId="259"/>
            <ac:spMk id="10" creationId="{6C9E51F4-52AB-B102-385B-0357EF6DEB01}"/>
          </ac:spMkLst>
        </pc:spChg>
        <pc:spChg chg="add mod ord">
          <ac:chgData name="Dimas Prasetyo" userId="e8e29ec6a914c782" providerId="LiveId" clId="{684306E3-3A81-4834-9117-0E1AF61A3943}" dt="2024-01-26T04:35:48.774" v="46" actId="700"/>
          <ac:spMkLst>
            <pc:docMk/>
            <pc:sldMk cId="2781950439" sldId="259"/>
            <ac:spMk id="11" creationId="{C293BE76-64BB-5ECF-79AF-9931CAA91E75}"/>
          </ac:spMkLst>
        </pc:spChg>
        <pc:spChg chg="add mod ord">
          <ac:chgData name="Dimas Prasetyo" userId="e8e29ec6a914c782" providerId="LiveId" clId="{684306E3-3A81-4834-9117-0E1AF61A3943}" dt="2024-01-26T04:37:14.496" v="88" actId="27636"/>
          <ac:spMkLst>
            <pc:docMk/>
            <pc:sldMk cId="2781950439" sldId="259"/>
            <ac:spMk id="12" creationId="{5B12D12D-231D-CDEE-9F56-8382AAEACA95}"/>
          </ac:spMkLst>
        </pc:spChg>
        <pc:picChg chg="add mod">
          <ac:chgData name="Dimas Prasetyo" userId="e8e29ec6a914c782" providerId="LiveId" clId="{684306E3-3A81-4834-9117-0E1AF61A3943}" dt="2024-01-26T04:37:35.239" v="94" actId="1076"/>
          <ac:picMkLst>
            <pc:docMk/>
            <pc:sldMk cId="2781950439" sldId="259"/>
            <ac:picMk id="9" creationId="{5A3513F6-0843-E91C-0B52-DA958A6D080D}"/>
          </ac:picMkLst>
        </pc:picChg>
        <pc:picChg chg="add mod">
          <ac:chgData name="Dimas Prasetyo" userId="e8e29ec6a914c782" providerId="LiveId" clId="{684306E3-3A81-4834-9117-0E1AF61A3943}" dt="2024-01-26T04:37:37.218" v="95" actId="1076"/>
          <ac:picMkLst>
            <pc:docMk/>
            <pc:sldMk cId="2781950439" sldId="259"/>
            <ac:picMk id="14" creationId="{1C57DAA3-8F52-765F-C9B2-6BC86F6CEBAF}"/>
          </ac:picMkLst>
        </pc:picChg>
      </pc:sldChg>
      <pc:sldChg chg="addSp delSp modSp new mod modClrScheme chgLayout">
        <pc:chgData name="Dimas Prasetyo" userId="e8e29ec6a914c782" providerId="LiveId" clId="{684306E3-3A81-4834-9117-0E1AF61A3943}" dt="2024-01-26T04:38:03.339" v="102" actId="20577"/>
        <pc:sldMkLst>
          <pc:docMk/>
          <pc:sldMk cId="733965230" sldId="260"/>
        </pc:sldMkLst>
        <pc:spChg chg="mod ord">
          <ac:chgData name="Dimas Prasetyo" userId="e8e29ec6a914c782" providerId="LiveId" clId="{684306E3-3A81-4834-9117-0E1AF61A3943}" dt="2024-01-26T04:37:59.631" v="98" actId="700"/>
          <ac:spMkLst>
            <pc:docMk/>
            <pc:sldMk cId="733965230" sldId="260"/>
            <ac:spMk id="2" creationId="{8C04DE86-DC8A-B8DE-C9BD-56F6F8AE1707}"/>
          </ac:spMkLst>
        </pc:spChg>
        <pc:spChg chg="del">
          <ac:chgData name="Dimas Prasetyo" userId="e8e29ec6a914c782" providerId="LiveId" clId="{684306E3-3A81-4834-9117-0E1AF61A3943}" dt="2024-01-26T04:37:59.631" v="98" actId="700"/>
          <ac:spMkLst>
            <pc:docMk/>
            <pc:sldMk cId="733965230" sldId="260"/>
            <ac:spMk id="3" creationId="{4DA11580-AAE3-5BD4-94E5-AAF708585CD3}"/>
          </ac:spMkLst>
        </pc:spChg>
        <pc:spChg chg="del mod ord">
          <ac:chgData name="Dimas Prasetyo" userId="e8e29ec6a914c782" providerId="LiveId" clId="{684306E3-3A81-4834-9117-0E1AF61A3943}" dt="2024-01-26T04:37:59.631" v="98" actId="700"/>
          <ac:spMkLst>
            <pc:docMk/>
            <pc:sldMk cId="733965230" sldId="260"/>
            <ac:spMk id="4" creationId="{B4E1E1C4-6A51-951F-8DBD-4602505741A3}"/>
          </ac:spMkLst>
        </pc:spChg>
        <pc:spChg chg="del">
          <ac:chgData name="Dimas Prasetyo" userId="e8e29ec6a914c782" providerId="LiveId" clId="{684306E3-3A81-4834-9117-0E1AF61A3943}" dt="2024-01-26T04:37:59.631" v="98" actId="700"/>
          <ac:spMkLst>
            <pc:docMk/>
            <pc:sldMk cId="733965230" sldId="260"/>
            <ac:spMk id="5" creationId="{CA3AEDF2-A8E1-58EF-FAA4-162B2D7AE982}"/>
          </ac:spMkLst>
        </pc:spChg>
        <pc:spChg chg="del">
          <ac:chgData name="Dimas Prasetyo" userId="e8e29ec6a914c782" providerId="LiveId" clId="{684306E3-3A81-4834-9117-0E1AF61A3943}" dt="2024-01-26T04:37:59.631" v="98" actId="700"/>
          <ac:spMkLst>
            <pc:docMk/>
            <pc:sldMk cId="733965230" sldId="260"/>
            <ac:spMk id="6" creationId="{A6CA34DE-E6B8-5F6A-EBCF-A8C169637F69}"/>
          </ac:spMkLst>
        </pc:spChg>
        <pc:spChg chg="add mod ord">
          <ac:chgData name="Dimas Prasetyo" userId="e8e29ec6a914c782" providerId="LiveId" clId="{684306E3-3A81-4834-9117-0E1AF61A3943}" dt="2024-01-26T04:38:03.339" v="102" actId="20577"/>
          <ac:spMkLst>
            <pc:docMk/>
            <pc:sldMk cId="733965230" sldId="260"/>
            <ac:spMk id="7" creationId="{6DCAE43B-0547-535F-5787-C51ED2A0CA3A}"/>
          </ac:spMkLst>
        </pc:spChg>
      </pc:sldChg>
      <pc:sldChg chg="modSp new mod">
        <pc:chgData name="Dimas Prasetyo" userId="e8e29ec6a914c782" providerId="LiveId" clId="{684306E3-3A81-4834-9117-0E1AF61A3943}" dt="2024-01-26T04:39:49.343" v="105" actId="27636"/>
        <pc:sldMkLst>
          <pc:docMk/>
          <pc:sldMk cId="2758846018" sldId="261"/>
        </pc:sldMkLst>
        <pc:spChg chg="mod">
          <ac:chgData name="Dimas Prasetyo" userId="e8e29ec6a914c782" providerId="LiveId" clId="{684306E3-3A81-4834-9117-0E1AF61A3943}" dt="2024-01-26T04:39:49.343" v="105" actId="27636"/>
          <ac:spMkLst>
            <pc:docMk/>
            <pc:sldMk cId="2758846018" sldId="261"/>
            <ac:spMk id="3" creationId="{C86E7A30-DEEB-4574-644B-FF3438885933}"/>
          </ac:spMkLst>
        </pc:spChg>
      </pc:sldChg>
      <pc:sldChg chg="addSp delSp modSp new mod modClrScheme chgLayout">
        <pc:chgData name="Dimas Prasetyo" userId="e8e29ec6a914c782" providerId="LiveId" clId="{684306E3-3A81-4834-9117-0E1AF61A3943}" dt="2024-01-26T04:41:35.861" v="152" actId="20577"/>
        <pc:sldMkLst>
          <pc:docMk/>
          <pc:sldMk cId="3395833686" sldId="262"/>
        </pc:sldMkLst>
        <pc:spChg chg="del mod ord">
          <ac:chgData name="Dimas Prasetyo" userId="e8e29ec6a914c782" providerId="LiveId" clId="{684306E3-3A81-4834-9117-0E1AF61A3943}" dt="2024-01-26T04:41:09.153" v="118" actId="700"/>
          <ac:spMkLst>
            <pc:docMk/>
            <pc:sldMk cId="3395833686" sldId="262"/>
            <ac:spMk id="2" creationId="{E0571529-4449-7224-CF3B-8BA2094B3EE8}"/>
          </ac:spMkLst>
        </pc:spChg>
        <pc:spChg chg="del mod ord">
          <ac:chgData name="Dimas Prasetyo" userId="e8e29ec6a914c782" providerId="LiveId" clId="{684306E3-3A81-4834-9117-0E1AF61A3943}" dt="2024-01-26T04:41:09.153" v="118" actId="700"/>
          <ac:spMkLst>
            <pc:docMk/>
            <pc:sldMk cId="3395833686" sldId="262"/>
            <ac:spMk id="3" creationId="{22624D02-2D76-2FCE-734A-9A66D1B9F831}"/>
          </ac:spMkLst>
        </pc:spChg>
        <pc:spChg chg="add mod ord">
          <ac:chgData name="Dimas Prasetyo" userId="e8e29ec6a914c782" providerId="LiveId" clId="{684306E3-3A81-4834-9117-0E1AF61A3943}" dt="2024-01-26T04:41:35.861" v="152" actId="20577"/>
          <ac:spMkLst>
            <pc:docMk/>
            <pc:sldMk cId="3395833686" sldId="262"/>
            <ac:spMk id="4" creationId="{FC223DA5-6F5D-B869-9D00-9B4786C5B396}"/>
          </ac:spMkLst>
        </pc:spChg>
        <pc:spChg chg="add mod ord">
          <ac:chgData name="Dimas Prasetyo" userId="e8e29ec6a914c782" providerId="LiveId" clId="{684306E3-3A81-4834-9117-0E1AF61A3943}" dt="2024-01-26T04:41:29.118" v="131" actId="27636"/>
          <ac:spMkLst>
            <pc:docMk/>
            <pc:sldMk cId="3395833686" sldId="262"/>
            <ac:spMk id="5" creationId="{ABF58791-A2F7-D8CB-5229-0ACF0761EE2E}"/>
          </ac:spMkLst>
        </pc:spChg>
      </pc:sldChg>
      <pc:sldChg chg="modSp new mod">
        <pc:chgData name="Dimas Prasetyo" userId="e8e29ec6a914c782" providerId="LiveId" clId="{684306E3-3A81-4834-9117-0E1AF61A3943}" dt="2024-01-26T04:43:40.522" v="160" actId="27636"/>
        <pc:sldMkLst>
          <pc:docMk/>
          <pc:sldMk cId="3277767005" sldId="263"/>
        </pc:sldMkLst>
        <pc:spChg chg="mod">
          <ac:chgData name="Dimas Prasetyo" userId="e8e29ec6a914c782" providerId="LiveId" clId="{684306E3-3A81-4834-9117-0E1AF61A3943}" dt="2024-01-26T04:42:42.570" v="158" actId="20577"/>
          <ac:spMkLst>
            <pc:docMk/>
            <pc:sldMk cId="3277767005" sldId="263"/>
            <ac:spMk id="2" creationId="{C089C86B-3FA0-B819-EB30-D4381B607B8B}"/>
          </ac:spMkLst>
        </pc:spChg>
        <pc:spChg chg="mod">
          <ac:chgData name="Dimas Prasetyo" userId="e8e29ec6a914c782" providerId="LiveId" clId="{684306E3-3A81-4834-9117-0E1AF61A3943}" dt="2024-01-26T04:43:40.522" v="160" actId="27636"/>
          <ac:spMkLst>
            <pc:docMk/>
            <pc:sldMk cId="3277767005" sldId="263"/>
            <ac:spMk id="3" creationId="{00C281DB-0E88-6F99-DFD3-6429B28BC2B1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1C0866-4A95-E1BD-42E5-1DDB09BAE3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2E2B705-C289-2550-EF24-64425D0B41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D98DB02-EC49-DA79-4230-093699A94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04B2524-F460-7A55-FDA7-3EB68731B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E4F731-DA4B-8693-0B3A-7306AAC6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73572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C8DD90-93DF-F21D-2BD8-7676459D4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D028FF5-FCF2-C87D-B04F-BCE5289112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3FDB279-68C4-0926-279E-43A7BB3F12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ACD4761-37D9-C035-A9FB-4F2908772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CAE05E-DF55-82BA-26A0-FD0BB6E2F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7422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61DBBCA-0D00-3EC7-41E1-CC9F4BF1E8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0565001-F0AC-EBF0-0BD0-9D58D037B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28C68B9-DDE2-5361-ED1D-4A9BE8A34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A56CBB5-C1E0-3A52-9B65-F382F5C4D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64EB326-5409-E7E0-C635-C103FF43A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27349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E4181D-6EF1-7FEC-B07A-EC4F4E611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A76F109-5D7C-4AF1-35DD-05627E3A56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A444EBC-57DE-2C2C-7B2D-7FB53DC6B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BD84875-E5F0-721B-6086-FB0C43E47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03D36DE-2242-51C5-C505-2C5C46C75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44660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B9D11D-1145-C14F-9088-EA82BADD1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029636F-8F3F-67A7-1716-EEF651998C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04BFD61-7D41-B08C-DBCB-3D4E55231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4D80443-77BB-B0EB-6DDD-4EB96FE3DB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B98ED38-AA36-0575-D6C7-90A323073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59664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AF6303-A11C-C035-3276-EEF064CE7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31E6F72-877F-C969-F3AC-74EE8C8111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2E2D678-43DF-16E2-D65E-E76EADE094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4DFC06C-8CBD-4BE8-04F8-7A3937A9DD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38E292-01A8-8B48-8B1D-4B89A9F4C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919F8E1-1157-DF37-4267-4543C9926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09619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F39C553-0219-C463-EEC2-746C4C2352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1970F6F-DB8A-8676-5A58-73FAA54531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D1F620A-F044-FA2D-5828-5D3A5AD690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7E94924-E956-E9DD-96B4-E73005A1C7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D1A06A4-D2E3-F7FB-BA6F-6FD968F9B8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AFA4950-E06F-C39B-3C98-18AE587AD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24C0069F-B670-35F9-F319-91BF2085E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F90FA2F1-A066-F0FB-9E31-5F72B7701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81733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E97F7C-473B-ED22-12FE-EAE84E526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512B7E-FF35-CB96-2F72-63B7A71E32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4D5809D-1866-E7A1-EEBC-7EAFC65C0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67151E3-6CF3-451E-6EA8-BDC4F4076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27729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7C22F265-D1C1-E49C-5880-71C92D9767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1548ADF7-5418-538C-A2E6-98F2C8C5F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3E83B2A-E1A6-FDE2-B350-FEAE2C974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50544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3E8992A-BE28-CF51-B662-9C7D597CA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B5F2E42-2DA8-28AF-4062-2B521187F6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381E46-E8F2-8799-F102-56C5FA7CF1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D483BD5-244F-1F5D-4C80-A62438406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B29025A-1CF9-3440-21F7-5ABAC393C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F509EB4-3545-E0BF-F25F-81B5D80F5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67694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236036-A36D-E338-E06D-7A1D3F0A8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1B8AF51-E8CC-44DB-D6DE-75122D2685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170762B-1155-3845-B42E-74C308C5C3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2A20CA-7A80-9DE8-D7A7-3193C9C87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0B9941C-CBE8-A321-243F-2C79D0540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F998EBD-BAB5-A02F-90DE-5404A9CDC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7932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C523C90-FDED-867F-766A-8B6123B71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18FDC28-433C-6A51-1041-1DA5F6E2C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0A189FF-BF50-D5FF-3478-1F485F5E2D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7A8FB2-3B8F-4F73-A3DB-445F19208F7C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527F95-D545-EE05-ED4C-5C470BB9FF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2ED01CF-19E4-1D58-D0E0-238F226FD1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9ED8A9-4DB3-4C74-B309-883A72320C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93374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D3CFBC-C908-388D-ADE5-8B607842F2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103119"/>
            <a:ext cx="9144000" cy="1406843"/>
          </a:xfrm>
        </p:spPr>
        <p:txBody>
          <a:bodyPr>
            <a:normAutofit/>
          </a:bodyPr>
          <a:lstStyle/>
          <a:p>
            <a:r>
              <a:rPr lang="en-ID" sz="4000" b="1" dirty="0" err="1">
                <a:latin typeface="Aharoni" pitchFamily="2" charset="-79"/>
                <a:ea typeface="Ebrima" pitchFamily="2" charset="0"/>
                <a:cs typeface="Aharoni" pitchFamily="2" charset="-79"/>
              </a:rPr>
              <a:t>Pengantar</a:t>
            </a:r>
            <a:r>
              <a:rPr lang="en-ID" sz="4000" b="1" dirty="0">
                <a:latin typeface="Aharoni" pitchFamily="2" charset="-79"/>
                <a:ea typeface="Ebrima" pitchFamily="2" charset="0"/>
                <a:cs typeface="Aharoni" pitchFamily="2" charset="-79"/>
              </a:rPr>
              <a:t> Sains Data</a:t>
            </a:r>
            <a:endParaRPr lang="en-US" sz="4000" b="1" dirty="0">
              <a:latin typeface="Aharoni" pitchFamily="2" charset="-79"/>
              <a:ea typeface="Ebrima" pitchFamily="2" charset="0"/>
              <a:cs typeface="Aharoni" pitchFamily="2" charset="-79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70F7F9E-ADCF-0011-1209-5E984AA860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5989" y="702083"/>
            <a:ext cx="6823165" cy="434385"/>
          </a:xfrm>
        </p:spPr>
        <p:txBody>
          <a:bodyPr/>
          <a:lstStyle/>
          <a:p>
            <a:r>
              <a:rPr lang="en-ID" b="1" dirty="0" err="1">
                <a:solidFill>
                  <a:srgbClr val="FFFF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Inisiasi</a:t>
            </a:r>
            <a:r>
              <a:rPr lang="en-ID" b="1" dirty="0">
                <a:solidFill>
                  <a:srgbClr val="FFFF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6</a:t>
            </a:r>
            <a:endParaRPr lang="en-US" b="1" dirty="0">
              <a:solidFill>
                <a:srgbClr val="FFFF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070039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277767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xmlns="" id="{5DF799D0-889B-E3D1-4BAE-911B560A8B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D" sz="4000" b="1" dirty="0" err="1" smtClean="0">
                <a:latin typeface="Aharoni" pitchFamily="2" charset="-79"/>
                <a:cs typeface="Aharoni" pitchFamily="2" charset="-79"/>
              </a:rPr>
              <a:t>Regresi</a:t>
            </a:r>
            <a:endParaRPr lang="en-US" sz="4000" b="1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xmlns="" id="{C0EB7CD8-9A60-3602-37D5-4E2FA003FD5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D" dirty="0" err="1">
                <a:solidFill>
                  <a:srgbClr val="00B0F0"/>
                </a:solidFill>
              </a:rPr>
              <a:t>Kegiatan</a:t>
            </a:r>
            <a:r>
              <a:rPr lang="en-ID" dirty="0">
                <a:solidFill>
                  <a:srgbClr val="00B0F0"/>
                </a:solidFill>
              </a:rPr>
              <a:t> </a:t>
            </a:r>
            <a:r>
              <a:rPr lang="en-ID" dirty="0" err="1">
                <a:solidFill>
                  <a:srgbClr val="00B0F0"/>
                </a:solidFill>
              </a:rPr>
              <a:t>Belajar</a:t>
            </a:r>
            <a:r>
              <a:rPr lang="en-ID" dirty="0">
                <a:solidFill>
                  <a:srgbClr val="00B0F0"/>
                </a:solidFill>
              </a:rPr>
              <a:t> 1</a:t>
            </a:r>
            <a:endParaRPr 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987528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DA251B1D-6E77-338F-9C9F-6079062C5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9558246" cy="954224"/>
          </a:xfrm>
        </p:spPr>
        <p:txBody>
          <a:bodyPr>
            <a:normAutofit/>
          </a:bodyPr>
          <a:lstStyle/>
          <a:p>
            <a:pPr algn="r"/>
            <a:r>
              <a:rPr lang="en-US" sz="4000" b="1" dirty="0" err="1" smtClean="0">
                <a:solidFill>
                  <a:srgbClr val="0070C0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Regresi</a:t>
            </a:r>
            <a:endParaRPr lang="en-ID" sz="4000" b="1" dirty="0">
              <a:solidFill>
                <a:srgbClr val="0070C0"/>
              </a:solidFill>
              <a:latin typeface="Tw Cen MT Condensed" pitchFamily="34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1153" y="1593670"/>
            <a:ext cx="9757955" cy="468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lvl="0" indent="-288000">
              <a:lnSpc>
                <a:spcPct val="80000"/>
              </a:lnSpc>
              <a:spcAft>
                <a:spcPts val="600"/>
              </a:spcAft>
              <a:buFont typeface="Arial" pitchFamily="34" charset="0"/>
              <a:buChar char="•"/>
              <a:tabLst>
                <a:tab pos="324000" algn="l"/>
              </a:tabLst>
            </a:pP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  <a:ea typeface="Segoe UI" panose="020B0502040204020203" pitchFamily="34" charset="0"/>
              </a:rPr>
              <a:t>Regres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adalah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metode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statistik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yang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igunak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untuk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mengetahu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hubung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antara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variabel-variabel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yang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saling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mempengaruh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.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Regres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apat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igunak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untuk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melakuk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prediks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,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penguji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hipotesis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,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atau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analisis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kausal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.</a:t>
            </a:r>
          </a:p>
          <a:p>
            <a:pPr marL="288000" lvl="0" indent="-288000">
              <a:lnSpc>
                <a:spcPct val="80000"/>
              </a:lnSpc>
              <a:spcAft>
                <a:spcPts val="600"/>
              </a:spcAft>
              <a:tabLst>
                <a:tab pos="324000" algn="l"/>
              </a:tabLst>
            </a:pPr>
            <a:endParaRPr lang="en-ID" sz="2400" dirty="0" smtClean="0">
              <a:solidFill>
                <a:srgbClr val="000000"/>
              </a:solidFill>
              <a:latin typeface="Tw Cen MT Condensed" pitchFamily="34" charset="0"/>
              <a:ea typeface="Segoe UI" panose="020B0502040204020203" pitchFamily="34" charset="0"/>
            </a:endParaRPr>
          </a:p>
          <a:p>
            <a:pPr marL="288000" indent="-288000">
              <a:lnSpc>
                <a:spcPct val="80000"/>
              </a:lnSpc>
              <a:spcAft>
                <a:spcPts val="600"/>
              </a:spcAft>
              <a:buFont typeface="Arial" pitchFamily="34" charset="0"/>
              <a:buChar char="•"/>
              <a:tabLst>
                <a:tab pos="324000" algn="l"/>
              </a:tabLst>
            </a:pP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  <a:ea typeface="Segoe UI" panose="020B0502040204020203" pitchFamily="34" charset="0"/>
              </a:rPr>
              <a:t>Regresi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  <a:ea typeface="Segoe UI" panose="020B0502040204020203" pitchFamily="34" charset="0"/>
              </a:rPr>
              <a:t> linear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  <a:ea typeface="Segoe UI" panose="020B0502040204020203" pitchFamily="34" charset="0"/>
              </a:rPr>
              <a:t>sederhana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adalah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regres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yang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hanya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melibatk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satu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variabel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independe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(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penjelas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)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satu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variabel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epende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(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terikat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). Model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regres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linear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sederhana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apat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itulis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sebaga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:</a:t>
            </a:r>
          </a:p>
          <a:p>
            <a:pPr marL="288000" indent="-288000">
              <a:lnSpc>
                <a:spcPct val="80000"/>
              </a:lnSpc>
              <a:spcAft>
                <a:spcPts val="600"/>
              </a:spcAft>
              <a:tabLst>
                <a:tab pos="324000" algn="l"/>
              </a:tabLst>
            </a:pP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endParaRPr lang="en-ID" sz="2400" dirty="0" smtClean="0">
              <a:solidFill>
                <a:srgbClr val="000000"/>
              </a:solidFill>
              <a:latin typeface="Tw Cen MT Condensed" pitchFamily="34" charset="0"/>
              <a:ea typeface="Segoe UI" panose="020B0502040204020203" pitchFamily="34" charset="0"/>
            </a:endParaRPr>
          </a:p>
          <a:p>
            <a:pPr marL="288000" indent="-288000">
              <a:lnSpc>
                <a:spcPct val="80000"/>
              </a:lnSpc>
              <a:spcAft>
                <a:spcPts val="600"/>
              </a:spcAft>
              <a:tabLst>
                <a:tab pos="324000" algn="l"/>
              </a:tabLst>
            </a:pP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imana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: </a:t>
            </a:r>
          </a:p>
          <a:p>
            <a:pPr marL="288000" indent="-288000">
              <a:lnSpc>
                <a:spcPct val="80000"/>
              </a:lnSpc>
              <a:tabLst>
                <a:tab pos="324000" algn="l"/>
              </a:tabLst>
            </a:pP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	X :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variabel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independe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, </a:t>
            </a:r>
          </a:p>
          <a:p>
            <a:pPr marL="288000" indent="-288000">
              <a:lnSpc>
                <a:spcPct val="80000"/>
              </a:lnSpc>
              <a:tabLst>
                <a:tab pos="324000" algn="l"/>
              </a:tabLst>
            </a:pP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	Y :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variabel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epende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, </a:t>
            </a:r>
          </a:p>
          <a:p>
            <a:pPr marL="288000" indent="-288000">
              <a:lnSpc>
                <a:spcPct val="80000"/>
              </a:lnSpc>
              <a:tabLst>
                <a:tab pos="324000" algn="l"/>
              </a:tabLst>
            </a:pP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	a :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konstanta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, </a:t>
            </a:r>
          </a:p>
          <a:p>
            <a:pPr marL="288000" indent="-288000">
              <a:lnSpc>
                <a:spcPct val="80000"/>
              </a:lnSpc>
              <a:tabLst>
                <a:tab pos="324000" algn="l"/>
              </a:tabLst>
            </a:pP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	b :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koefisie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regres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,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</a:p>
          <a:p>
            <a:pPr marL="288000" indent="-288000">
              <a:lnSpc>
                <a:spcPct val="80000"/>
              </a:lnSpc>
              <a:tabLst>
                <a:tab pos="324000" algn="l"/>
              </a:tabLst>
            </a:pP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	e : 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galat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.</a:t>
            </a:r>
            <a:endParaRPr lang="en-ID" sz="2400" dirty="0" smtClean="0">
              <a:solidFill>
                <a:srgbClr val="000000"/>
              </a:solidFill>
              <a:latin typeface="Tw Cen MT Condensed" pitchFamily="34" charset="0"/>
              <a:ea typeface="Segoe UI" panose="020B0502040204020203" pitchFamily="34" charset="0"/>
            </a:endParaRPr>
          </a:p>
          <a:p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449638" y="3671887"/>
          <a:ext cx="1827756" cy="377599"/>
        </p:xfrm>
        <a:graphic>
          <a:graphicData uri="http://schemas.openxmlformats.org/presentationml/2006/ole">
            <p:oleObj spid="_x0000_s1026" name="Equation" r:id="rId3" imgW="888840" imgH="215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81950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DA251B1D-6E77-338F-9C9F-6079062C5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9558246" cy="954224"/>
          </a:xfrm>
        </p:spPr>
        <p:txBody>
          <a:bodyPr>
            <a:normAutofit/>
          </a:bodyPr>
          <a:lstStyle/>
          <a:p>
            <a:pPr algn="r"/>
            <a:r>
              <a:rPr lang="en-US" sz="4000" b="1" dirty="0" err="1" smtClean="0">
                <a:solidFill>
                  <a:srgbClr val="0070C0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Regresi</a:t>
            </a:r>
            <a:endParaRPr lang="en-ID" sz="4000" b="1" dirty="0">
              <a:solidFill>
                <a:srgbClr val="0070C0"/>
              </a:solidFill>
              <a:latin typeface="Tw Cen MT Condensed" pitchFamily="34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92777" y="1319345"/>
            <a:ext cx="10306593" cy="4767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lnSpc>
                <a:spcPct val="80000"/>
              </a:lnSpc>
              <a:spcAft>
                <a:spcPts val="600"/>
              </a:spcAft>
              <a:buFont typeface="Arial" pitchFamily="34" charset="0"/>
              <a:buChar char="•"/>
              <a:tabLst>
                <a:tab pos="324000" algn="l"/>
              </a:tabLst>
            </a:pP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  <a:ea typeface="Segoe UI" panose="020B0502040204020203" pitchFamily="34" charset="0"/>
              </a:rPr>
              <a:t>Regresi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  <a:ea typeface="Segoe UI" panose="020B0502040204020203" pitchFamily="34" charset="0"/>
              </a:rPr>
              <a:t> linear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  <a:ea typeface="Segoe UI" panose="020B0502040204020203" pitchFamily="34" charset="0"/>
              </a:rPr>
              <a:t>berganda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  <a:ea typeface="Segoe UI" panose="020B0502040204020203" pitchFamily="34" charset="0"/>
              </a:rPr>
              <a:t> (multiple linear regression)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adalah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regres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yang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melibatk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lebih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ar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satu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variabel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independe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(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penjelas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)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a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satu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variabel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ependen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(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terikat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). 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Model 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multiple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regresi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linear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apat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itulis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 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sebagai</a:t>
            </a:r>
            <a:endParaRPr lang="en-ID" sz="2400" dirty="0" smtClean="0">
              <a:solidFill>
                <a:srgbClr val="000000"/>
              </a:solidFill>
              <a:latin typeface="Tw Cen MT Condensed" pitchFamily="34" charset="0"/>
              <a:ea typeface="Segoe UI" panose="020B0502040204020203" pitchFamily="34" charset="0"/>
            </a:endParaRPr>
          </a:p>
          <a:p>
            <a:pPr marL="288000" indent="-288000">
              <a:lnSpc>
                <a:spcPct val="80000"/>
              </a:lnSpc>
              <a:spcAft>
                <a:spcPts val="600"/>
              </a:spcAft>
              <a:tabLst>
                <a:tab pos="324000" algn="l"/>
              </a:tabLst>
            </a:pP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endParaRPr lang="en-ID" sz="2400" dirty="0" smtClean="0">
              <a:solidFill>
                <a:srgbClr val="000000"/>
              </a:solidFill>
              <a:latin typeface="Tw Cen MT Condensed" pitchFamily="34" charset="0"/>
              <a:ea typeface="Segoe UI" panose="020B0502040204020203" pitchFamily="34" charset="0"/>
            </a:endParaRPr>
          </a:p>
          <a:p>
            <a:pPr marL="288000" indent="-288000">
              <a:lnSpc>
                <a:spcPct val="80000"/>
              </a:lnSpc>
              <a:spcAft>
                <a:spcPts val="600"/>
              </a:spcAft>
              <a:tabLst>
                <a:tab pos="324000" algn="l"/>
              </a:tabLst>
            </a:pP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r>
              <a:rPr lang="en-ID" sz="2400" dirty="0" err="1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dimana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: </a:t>
            </a:r>
          </a:p>
          <a:p>
            <a:pPr marL="288000" indent="-288000">
              <a:lnSpc>
                <a:spcPct val="80000"/>
              </a:lnSpc>
              <a:spcAft>
                <a:spcPts val="600"/>
              </a:spcAft>
              <a:tabLst>
                <a:tab pos="324000" algn="l"/>
              </a:tabLst>
            </a:pPr>
            <a:endParaRPr lang="en-ID" sz="2400" dirty="0" smtClean="0">
              <a:solidFill>
                <a:srgbClr val="000000"/>
              </a:solidFill>
              <a:latin typeface="Tw Cen MT Condensed" pitchFamily="34" charset="0"/>
              <a:ea typeface="Segoe UI" panose="020B0502040204020203" pitchFamily="34" charset="0"/>
            </a:endParaRPr>
          </a:p>
          <a:p>
            <a:pPr marL="288000" indent="-288000">
              <a:lnSpc>
                <a:spcPct val="80000"/>
              </a:lnSpc>
              <a:spcAft>
                <a:spcPts val="600"/>
              </a:spcAft>
              <a:tabLst>
                <a:tab pos="324000" algn="l"/>
              </a:tabLst>
            </a:pPr>
            <a:endParaRPr lang="en-ID" sz="2400" dirty="0" smtClean="0">
              <a:solidFill>
                <a:srgbClr val="000000"/>
              </a:solidFill>
              <a:latin typeface="Tw Cen MT Condensed" pitchFamily="34" charset="0"/>
              <a:ea typeface="Segoe UI" panose="020B0502040204020203" pitchFamily="34" charset="0"/>
            </a:endParaRPr>
          </a:p>
          <a:p>
            <a:pPr marL="288000" indent="-288000">
              <a:lnSpc>
                <a:spcPct val="80000"/>
              </a:lnSpc>
              <a:spcAft>
                <a:spcPts val="600"/>
              </a:spcAft>
              <a:tabLst>
                <a:tab pos="324000" algn="l"/>
              </a:tabLst>
            </a:pPr>
            <a:endParaRPr lang="en-ID" sz="2400" dirty="0" smtClean="0">
              <a:solidFill>
                <a:srgbClr val="000000"/>
              </a:solidFill>
              <a:latin typeface="Tw Cen MT Condensed" pitchFamily="34" charset="0"/>
              <a:ea typeface="Segoe UI" panose="020B0502040204020203" pitchFamily="34" charset="0"/>
            </a:endParaRPr>
          </a:p>
          <a:p>
            <a:pPr marL="288000" indent="-288000">
              <a:lnSpc>
                <a:spcPct val="80000"/>
              </a:lnSpc>
              <a:spcBef>
                <a:spcPts val="600"/>
              </a:spcBef>
              <a:buFont typeface="Arial" pitchFamily="34" charset="0"/>
              <a:buChar char="•"/>
              <a:tabLst>
                <a:tab pos="324000" algn="l"/>
              </a:tabLst>
            </a:pP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Pohon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keputusan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(decision tree)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 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dalah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lat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visual yang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iguna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untuk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ngklasifikasi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tau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regresi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data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berdasar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kriteri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tertentu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.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oho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keputus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terdir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r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0070C0"/>
                </a:solidFill>
                <a:latin typeface="Tw Cen MT Condensed" pitchFamily="34" charset="0"/>
              </a:rPr>
              <a:t>simpul</a:t>
            </a:r>
            <a:r>
              <a:rPr lang="en-ID" sz="2400" dirty="0" smtClean="0">
                <a:solidFill>
                  <a:srgbClr val="0070C0"/>
                </a:solidFill>
                <a:latin typeface="Tw Cen MT Condensed" pitchFamily="34" charset="0"/>
              </a:rPr>
              <a:t> (node)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0070C0"/>
                </a:solidFill>
                <a:latin typeface="Tw Cen MT Condensed" pitchFamily="34" charset="0"/>
              </a:rPr>
              <a:t>cabang</a:t>
            </a:r>
            <a:r>
              <a:rPr lang="en-ID" sz="2400" dirty="0" smtClean="0">
                <a:solidFill>
                  <a:srgbClr val="0070C0"/>
                </a:solidFill>
                <a:latin typeface="Tw Cen MT Condensed" pitchFamily="34" charset="0"/>
              </a:rPr>
              <a:t> (branch)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.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Simpul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kar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(root node)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dalah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simpul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wal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yang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mbag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data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njad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u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tau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lebih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kelompok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.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Simpul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u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(leaf node)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dalah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simpul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khir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yang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nunjuk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hasil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klasifikas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tau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regres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.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Cabang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dalah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jalur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yang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nghubung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simpul-simpul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berdasar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kondis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emisah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(splitting conditio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).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</a:t>
            </a:r>
            <a:r>
              <a:rPr lang="en-ID" sz="2400" dirty="0" smtClean="0">
                <a:solidFill>
                  <a:srgbClr val="000000"/>
                </a:solidFill>
                <a:latin typeface="Tw Cen MT Condensed" pitchFamily="34" charset="0"/>
                <a:ea typeface="Segoe UI" panose="020B0502040204020203" pitchFamily="34" charset="0"/>
              </a:rPr>
              <a:t>		</a:t>
            </a:r>
            <a:endParaRPr lang="en-US" sz="2400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81497" y="2659788"/>
          <a:ext cx="3383279" cy="1324383"/>
        </p:xfrm>
        <a:graphic>
          <a:graphicData uri="http://schemas.openxmlformats.org/presentationml/2006/ole">
            <p:oleObj spid="_x0000_s2052" name="Equation" r:id="rId3" imgW="2158920" imgH="825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05322" y="2192527"/>
          <a:ext cx="3468461" cy="354729"/>
        </p:xfrm>
        <a:graphic>
          <a:graphicData uri="http://schemas.openxmlformats.org/presentationml/2006/ole">
            <p:oleObj spid="_x0000_s2053" name="Equation" r:id="rId4" imgW="22348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81950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DA251B1D-6E77-338F-9C9F-6079062C5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9558246" cy="954224"/>
          </a:xfrm>
        </p:spPr>
        <p:txBody>
          <a:bodyPr>
            <a:normAutofit/>
          </a:bodyPr>
          <a:lstStyle/>
          <a:p>
            <a:pPr algn="r"/>
            <a:r>
              <a:rPr lang="en-US" sz="4000" b="1" dirty="0" err="1" smtClean="0">
                <a:solidFill>
                  <a:srgbClr val="0070C0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Regresi</a:t>
            </a:r>
            <a:endParaRPr lang="en-ID" sz="4000" b="1" dirty="0">
              <a:solidFill>
                <a:srgbClr val="0070C0"/>
              </a:solidFill>
              <a:latin typeface="Tw Cen MT Condensed" pitchFamily="34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89165" y="1637260"/>
            <a:ext cx="9052560" cy="2927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400" dirty="0" smtClean="0">
                <a:latin typeface="Tw Cen MT Condensed" pitchFamily="34" charset="0"/>
              </a:rPr>
              <a:t>Random Forest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 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dalah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lgoritm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yang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ngguna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 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kombinas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 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r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banyak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oho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keputus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ad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bagian-bagi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tertentu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tau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seluruhny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sehingg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hasil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embelajar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lebih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baik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lgoritm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in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nghasil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 rata-rata 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r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nila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rediks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r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semu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oho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keputus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yang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iguna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,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sehingg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pat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ngurang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risiko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overfitting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tau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underfitting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Random Forest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termasuk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lam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 ensemble learning,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yaitu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enggabung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tode-metode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embelajar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yang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berbed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agar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bis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mendapat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hasil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yang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lebih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optimal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kurat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Random Forest </a:t>
            </a:r>
            <a:r>
              <a:rPr lang="en-ID" sz="2600" dirty="0" err="1" smtClean="0">
                <a:solidFill>
                  <a:srgbClr val="111111"/>
                </a:solidFill>
                <a:latin typeface="Tw Cen MT Condensed" pitchFamily="34" charset="0"/>
              </a:rPr>
              <a:t>dapat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igunak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untuk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 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klasifikas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 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atau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 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regresi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,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tergantung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pada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tuju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an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jenis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 data yang </a:t>
            </a:r>
            <a:r>
              <a:rPr lang="en-ID" sz="2400" dirty="0" err="1" smtClean="0">
                <a:solidFill>
                  <a:srgbClr val="111111"/>
                </a:solidFill>
                <a:latin typeface="Tw Cen MT Condensed" pitchFamily="34" charset="0"/>
              </a:rPr>
              <a:t>diproses</a:t>
            </a:r>
            <a:r>
              <a:rPr lang="en-ID" sz="2400" dirty="0" smtClean="0">
                <a:solidFill>
                  <a:srgbClr val="111111"/>
                </a:solidFill>
                <a:latin typeface="Tw Cen MT Condensed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27819504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DA251B1D-6E77-338F-9C9F-6079062C5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5811" y="208372"/>
            <a:ext cx="9087983" cy="954224"/>
          </a:xfrm>
        </p:spPr>
        <p:txBody>
          <a:bodyPr>
            <a:normAutofit/>
          </a:bodyPr>
          <a:lstStyle/>
          <a:p>
            <a:pPr algn="r"/>
            <a:r>
              <a:rPr lang="en-US" sz="4000" b="1" dirty="0" err="1" smtClean="0">
                <a:solidFill>
                  <a:srgbClr val="0070C0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Regresi</a:t>
            </a:r>
            <a:endParaRPr lang="en-ID" sz="4000" b="1" dirty="0">
              <a:solidFill>
                <a:srgbClr val="0070C0"/>
              </a:solidFill>
              <a:latin typeface="Tw Cen MT Condensed" pitchFamily="34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88274" y="1278019"/>
            <a:ext cx="10189030" cy="46905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indent="-360000">
              <a:lnSpc>
                <a:spcPct val="8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Menentukan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metode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yang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tepat</a:t>
            </a:r>
            <a:r>
              <a:rPr lang="en-ID" sz="2400" dirty="0" smtClean="0">
                <a:latin typeface="Tw Cen MT Condensed" pitchFamily="34" charset="0"/>
              </a:rPr>
              <a:t> </a:t>
            </a:r>
            <a:r>
              <a:rPr lang="en-ID" sz="2400" dirty="0" err="1" smtClean="0">
                <a:latin typeface="Tw Cen MT Condensed" pitchFamily="34" charset="0"/>
              </a:rPr>
              <a:t>bergantung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pada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asalah</a:t>
            </a:r>
            <a:r>
              <a:rPr lang="en-ID" sz="2400" dirty="0" smtClean="0">
                <a:latin typeface="Tw Cen MT Condensed" pitchFamily="34" charset="0"/>
              </a:rPr>
              <a:t> yang </a:t>
            </a:r>
            <a:r>
              <a:rPr lang="en-ID" sz="2400" dirty="0" err="1" smtClean="0">
                <a:latin typeface="Tw Cen MT Condensed" pitchFamily="34" charset="0"/>
              </a:rPr>
              <a:t>ak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ijawab</a:t>
            </a:r>
            <a:r>
              <a:rPr lang="en-ID" sz="2400" dirty="0" smtClean="0">
                <a:latin typeface="Tw Cen MT Condensed" pitchFamily="34" charset="0"/>
              </a:rPr>
              <a:t>, </a:t>
            </a:r>
            <a:r>
              <a:rPr lang="en-ID" sz="2400" dirty="0" err="1" smtClean="0">
                <a:latin typeface="Tw Cen MT Condensed" pitchFamily="34" charset="0"/>
              </a:rPr>
              <a:t>bentuk-bentuk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sebelumnya</a:t>
            </a:r>
            <a:r>
              <a:rPr lang="en-ID" sz="2400" dirty="0" smtClean="0">
                <a:latin typeface="Tw Cen MT Condensed" pitchFamily="34" charset="0"/>
              </a:rPr>
              <a:t> yang </a:t>
            </a:r>
            <a:r>
              <a:rPr lang="en-ID" sz="2400" dirty="0" err="1" smtClean="0">
                <a:latin typeface="Tw Cen MT Condensed" pitchFamily="34" charset="0"/>
              </a:rPr>
              <a:t>telah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ilakukan</a:t>
            </a:r>
            <a:r>
              <a:rPr lang="en-ID" sz="2400" dirty="0" smtClean="0">
                <a:latin typeface="Tw Cen MT Condensed" pitchFamily="34" charset="0"/>
              </a:rPr>
              <a:t>, </a:t>
            </a:r>
            <a:r>
              <a:rPr lang="en-ID" sz="2400" dirty="0" err="1" smtClean="0">
                <a:latin typeface="Tw Cen MT Condensed" pitchFamily="34" charset="0"/>
              </a:rPr>
              <a:t>d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hubung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antara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variabel-variabel</a:t>
            </a:r>
            <a:r>
              <a:rPr lang="en-ID" sz="2400" dirty="0" smtClean="0">
                <a:latin typeface="Tw Cen MT Condensed" pitchFamily="34" charset="0"/>
              </a:rPr>
              <a:t> yang </a:t>
            </a:r>
            <a:r>
              <a:rPr lang="en-ID" sz="2400" dirty="0" err="1" smtClean="0">
                <a:latin typeface="Tw Cen MT Condensed" pitchFamily="34" charset="0"/>
              </a:rPr>
              <a:t>saling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empengaruhi</a:t>
            </a:r>
            <a:r>
              <a:rPr lang="en-ID" sz="2400" dirty="0" smtClean="0"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Algoritme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regresi</a:t>
            </a:r>
            <a:r>
              <a:rPr lang="en-ID" sz="2400" dirty="0" smtClean="0">
                <a:latin typeface="Tw Cen MT Condensed" pitchFamily="34" charset="0"/>
              </a:rPr>
              <a:t> </a:t>
            </a:r>
            <a:r>
              <a:rPr lang="en-ID" sz="2400" dirty="0" err="1" smtClean="0">
                <a:latin typeface="Tw Cen MT Condensed" pitchFamily="34" charset="0"/>
              </a:rPr>
              <a:t>lebih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baik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igunak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jika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terliha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terdapa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hubungan</a:t>
            </a:r>
            <a:r>
              <a:rPr lang="en-ID" sz="2400" dirty="0" smtClean="0">
                <a:latin typeface="Tw Cen MT Condensed" pitchFamily="34" charset="0"/>
              </a:rPr>
              <a:t> linear </a:t>
            </a:r>
            <a:r>
              <a:rPr lang="en-ID" sz="2400" dirty="0" err="1" smtClean="0">
                <a:latin typeface="Tw Cen MT Condensed" pitchFamily="34" charset="0"/>
              </a:rPr>
              <a:t>antara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variabel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bebas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terikat</a:t>
            </a:r>
            <a:r>
              <a:rPr lang="en-ID" sz="2400" dirty="0" smtClean="0">
                <a:latin typeface="Tw Cen MT Condensed" pitchFamily="34" charset="0"/>
              </a:rPr>
              <a:t>, </a:t>
            </a:r>
            <a:r>
              <a:rPr lang="en-ID" sz="2400" dirty="0" err="1" smtClean="0">
                <a:latin typeface="Tw Cen MT Condensed" pitchFamily="34" charset="0"/>
              </a:rPr>
              <a:t>atau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jika</a:t>
            </a:r>
            <a:r>
              <a:rPr lang="en-ID" sz="2400" dirty="0" smtClean="0">
                <a:latin typeface="Tw Cen MT Condensed" pitchFamily="34" charset="0"/>
              </a:rPr>
              <a:t> data </a:t>
            </a:r>
            <a:r>
              <a:rPr lang="en-ID" sz="2400" dirty="0" err="1" smtClean="0">
                <a:latin typeface="Tw Cen MT Condensed" pitchFamily="34" charset="0"/>
              </a:rPr>
              <a:t>memiliki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sifa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kategoris</a:t>
            </a:r>
            <a:r>
              <a:rPr lang="en-ID" sz="2400" dirty="0" smtClean="0">
                <a:latin typeface="Tw Cen MT Condensed" pitchFamily="34" charset="0"/>
              </a:rPr>
              <a:t>/ordinal.</a:t>
            </a:r>
          </a:p>
          <a:p>
            <a:pPr marL="360000" indent="-360000">
              <a:lnSpc>
                <a:spcPct val="8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Algoritma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pohon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keputusan</a:t>
            </a:r>
            <a:r>
              <a:rPr lang="en-ID" sz="2400" dirty="0" smtClean="0">
                <a:latin typeface="Tw Cen MT Condensed" pitchFamily="34" charset="0"/>
              </a:rPr>
              <a:t> </a:t>
            </a:r>
            <a:r>
              <a:rPr lang="en-ID" sz="2400" dirty="0" err="1" smtClean="0">
                <a:latin typeface="Tw Cen MT Condensed" pitchFamily="34" charset="0"/>
              </a:rPr>
              <a:t>lebih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baik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igunak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jika</a:t>
            </a:r>
            <a:r>
              <a:rPr lang="en-ID" sz="2400" dirty="0" smtClean="0">
                <a:latin typeface="Tw Cen MT Condensed" pitchFamily="34" charset="0"/>
              </a:rPr>
              <a:t> data </a:t>
            </a:r>
            <a:r>
              <a:rPr lang="en-ID" sz="2400" dirty="0" err="1" smtClean="0">
                <a:latin typeface="Tw Cen MT Condensed" pitchFamily="34" charset="0"/>
              </a:rPr>
              <a:t>kompleks</a:t>
            </a:r>
            <a:r>
              <a:rPr lang="en-ID" sz="2400" dirty="0" smtClean="0">
                <a:latin typeface="Tw Cen MT Condensed" pitchFamily="34" charset="0"/>
              </a:rPr>
              <a:t>, non-linear, </a:t>
            </a:r>
            <a:r>
              <a:rPr lang="en-ID" sz="2400" dirty="0" err="1" smtClean="0">
                <a:latin typeface="Tw Cen MT Condensed" pitchFamily="34" charset="0"/>
              </a:rPr>
              <a:t>atau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belum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tahu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hubung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antara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variabel-variabel</a:t>
            </a:r>
            <a:r>
              <a:rPr lang="en-ID" sz="2400" dirty="0" smtClean="0">
                <a:latin typeface="Tw Cen MT Condensed" pitchFamily="34" charset="0"/>
              </a:rPr>
              <a:t>, </a:t>
            </a:r>
            <a:r>
              <a:rPr lang="en-ID" sz="2400" dirty="0" err="1" smtClean="0">
                <a:latin typeface="Tw Cen MT Condensed" pitchFamily="34" charset="0"/>
              </a:rPr>
              <a:t>atau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jika</a:t>
            </a:r>
            <a:r>
              <a:rPr lang="en-ID" sz="2400" dirty="0" smtClean="0">
                <a:latin typeface="Tw Cen MT Condensed" pitchFamily="34" charset="0"/>
              </a:rPr>
              <a:t> data </a:t>
            </a:r>
            <a:r>
              <a:rPr lang="en-ID" sz="2400" dirty="0" err="1" smtClean="0">
                <a:latin typeface="Tw Cen MT Condensed" pitchFamily="34" charset="0"/>
              </a:rPr>
              <a:t>memiliki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sifa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kontinu</a:t>
            </a:r>
            <a:r>
              <a:rPr lang="en-ID" sz="2400" dirty="0" smtClean="0"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Algoritma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pohon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keputusan</a:t>
            </a:r>
            <a:r>
              <a:rPr lang="en-ID" sz="2400" dirty="0" smtClean="0">
                <a:latin typeface="Tw Cen MT Condensed" pitchFamily="34" charset="0"/>
              </a:rPr>
              <a:t> </a:t>
            </a:r>
            <a:r>
              <a:rPr lang="en-ID" sz="2400" dirty="0" err="1" smtClean="0">
                <a:latin typeface="Tw Cen MT Condensed" pitchFamily="34" charset="0"/>
              </a:rPr>
              <a:t>juga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lebih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udah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iimplementasik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ipahami</a:t>
            </a:r>
            <a:r>
              <a:rPr lang="en-ID" sz="2400" dirty="0" smtClean="0">
                <a:latin typeface="Tw Cen MT Condensed" pitchFamily="34" charset="0"/>
              </a:rPr>
              <a:t>, </a:t>
            </a:r>
            <a:r>
              <a:rPr lang="en-ID" sz="2400" dirty="0" err="1" smtClean="0">
                <a:latin typeface="Tw Cen MT Condensed" pitchFamily="34" charset="0"/>
              </a:rPr>
              <a:t>serta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apa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endukung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proses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pengambil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keputus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eng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visualisasi</a:t>
            </a:r>
            <a:r>
              <a:rPr lang="en-ID" sz="2400" dirty="0" smtClean="0">
                <a:latin typeface="Tw Cen MT Condensed" pitchFamily="34" charset="0"/>
              </a:rPr>
              <a:t> yang </a:t>
            </a:r>
            <a:r>
              <a:rPr lang="en-ID" sz="2400" dirty="0" err="1" smtClean="0">
                <a:latin typeface="Tw Cen MT Condensed" pitchFamily="34" charset="0"/>
              </a:rPr>
              <a:t>jelas</a:t>
            </a:r>
            <a:r>
              <a:rPr lang="en-ID" sz="2400" dirty="0" smtClean="0"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Kelebihan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dan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kekurangan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algoritma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pohon</a:t>
            </a:r>
            <a:r>
              <a:rPr lang="en-ID" sz="24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400" dirty="0" err="1" smtClean="0">
                <a:solidFill>
                  <a:srgbClr val="FF0000"/>
                </a:solidFill>
                <a:latin typeface="Tw Cen MT Condensed" pitchFamily="34" charset="0"/>
              </a:rPr>
              <a:t>keputusan</a:t>
            </a:r>
            <a:r>
              <a:rPr lang="en-ID" sz="2400" dirty="0" smtClean="0">
                <a:latin typeface="Tw Cen MT Condensed" pitchFamily="34" charset="0"/>
              </a:rPr>
              <a:t> </a:t>
            </a:r>
            <a:r>
              <a:rPr lang="en-ID" sz="2400" dirty="0" err="1" smtClean="0">
                <a:latin typeface="Tw Cen MT Condensed" pitchFamily="34" charset="0"/>
              </a:rPr>
              <a:t>antara</a:t>
            </a:r>
            <a:r>
              <a:rPr lang="en-ID" sz="2400" dirty="0" smtClean="0">
                <a:latin typeface="Tw Cen MT Condensed" pitchFamily="34" charset="0"/>
              </a:rPr>
              <a:t> lain </a:t>
            </a:r>
            <a:r>
              <a:rPr lang="en-ID" sz="2400" dirty="0" err="1" smtClean="0">
                <a:latin typeface="Tw Cen MT Condensed" pitchFamily="34" charset="0"/>
              </a:rPr>
              <a:t>adalah</a:t>
            </a:r>
            <a:r>
              <a:rPr lang="en-ID" sz="2400" dirty="0" smtClean="0">
                <a:latin typeface="Tw Cen MT Condensed" pitchFamily="34" charset="0"/>
              </a:rPr>
              <a:t>:</a:t>
            </a:r>
          </a:p>
          <a:p>
            <a:pPr marL="817200" lvl="1" indent="-360000">
              <a:lnSpc>
                <a:spcPct val="8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ID" sz="2400" dirty="0" err="1" smtClean="0">
                <a:latin typeface="Tw Cen MT Condensed" pitchFamily="34" charset="0"/>
              </a:rPr>
              <a:t>Kelebihan</a:t>
            </a:r>
            <a:r>
              <a:rPr lang="en-ID" sz="2400" dirty="0" smtClean="0">
                <a:latin typeface="Tw Cen MT Condensed" pitchFamily="34" charset="0"/>
              </a:rPr>
              <a:t>: </a:t>
            </a:r>
            <a:r>
              <a:rPr lang="en-ID" sz="2400" dirty="0" err="1" smtClean="0">
                <a:latin typeface="Tw Cen MT Condensed" pitchFamily="34" charset="0"/>
              </a:rPr>
              <a:t>relatif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udah</a:t>
            </a:r>
            <a:r>
              <a:rPr lang="en-ID" sz="2400" dirty="0" smtClean="0">
                <a:latin typeface="Tw Cen MT Condensed" pitchFamily="34" charset="0"/>
              </a:rPr>
              <a:t>, </a:t>
            </a:r>
            <a:r>
              <a:rPr lang="en-ID" sz="2400" dirty="0" err="1" smtClean="0">
                <a:latin typeface="Tw Cen MT Condensed" pitchFamily="34" charset="0"/>
              </a:rPr>
              <a:t>banyak</a:t>
            </a:r>
            <a:r>
              <a:rPr lang="en-ID" sz="2400" dirty="0" smtClean="0">
                <a:latin typeface="Tw Cen MT Condensed" pitchFamily="34" charset="0"/>
              </a:rPr>
              <a:t> library </a:t>
            </a:r>
            <a:r>
              <a:rPr lang="en-ID" sz="2400" dirty="0" err="1" smtClean="0">
                <a:latin typeface="Tw Cen MT Condensed" pitchFamily="34" charset="0"/>
              </a:rPr>
              <a:t>atau</a:t>
            </a:r>
            <a:r>
              <a:rPr lang="en-ID" sz="2400" dirty="0" smtClean="0">
                <a:latin typeface="Tw Cen MT Condensed" pitchFamily="34" charset="0"/>
              </a:rPr>
              <a:t> tools, </a:t>
            </a:r>
            <a:r>
              <a:rPr lang="en-ID" sz="2400" dirty="0" err="1" smtClean="0">
                <a:latin typeface="Tw Cen MT Condensed" pitchFamily="34" charset="0"/>
              </a:rPr>
              <a:t>dapa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engatasi</a:t>
            </a:r>
            <a:r>
              <a:rPr lang="en-ID" sz="2400" dirty="0" smtClean="0">
                <a:latin typeface="Tw Cen MT Condensed" pitchFamily="34" charset="0"/>
              </a:rPr>
              <a:t> missing value, </a:t>
            </a:r>
            <a:r>
              <a:rPr lang="en-ID" sz="2400" dirty="0" err="1" smtClean="0">
                <a:latin typeface="Tw Cen MT Condensed" pitchFamily="34" charset="0"/>
              </a:rPr>
              <a:t>dapa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enangani</a:t>
            </a:r>
            <a:r>
              <a:rPr lang="en-ID" sz="2400" dirty="0" smtClean="0">
                <a:latin typeface="Tw Cen MT Condensed" pitchFamily="34" charset="0"/>
              </a:rPr>
              <a:t> data </a:t>
            </a:r>
            <a:r>
              <a:rPr lang="en-ID" sz="2400" dirty="0" err="1" smtClean="0">
                <a:latin typeface="Tw Cen MT Condensed" pitchFamily="34" charset="0"/>
              </a:rPr>
              <a:t>tidak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seimbang</a:t>
            </a:r>
            <a:r>
              <a:rPr lang="en-ID" sz="2400" dirty="0" smtClean="0">
                <a:latin typeface="Tw Cen MT Condensed" pitchFamily="34" charset="0"/>
              </a:rPr>
              <a:t>, </a:t>
            </a:r>
            <a:r>
              <a:rPr lang="en-ID" sz="2400" dirty="0" err="1" smtClean="0">
                <a:latin typeface="Tw Cen MT Condensed" pitchFamily="34" charset="0"/>
              </a:rPr>
              <a:t>dapa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engurangi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varians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eningkatk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akurasi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dengan</a:t>
            </a:r>
            <a:r>
              <a:rPr lang="en-ID" sz="2400" dirty="0" smtClean="0">
                <a:latin typeface="Tw Cen MT Condensed" pitchFamily="34" charset="0"/>
              </a:rPr>
              <a:t> ensemble learning.</a:t>
            </a:r>
          </a:p>
          <a:p>
            <a:pPr marL="817200" lvl="1" indent="-360000">
              <a:lnSpc>
                <a:spcPct val="8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ID" sz="2400" dirty="0" err="1" smtClean="0">
                <a:latin typeface="Tw Cen MT Condensed" pitchFamily="34" charset="0"/>
              </a:rPr>
              <a:t>Kekurangan</a:t>
            </a:r>
            <a:r>
              <a:rPr lang="en-ID" sz="2400" dirty="0" smtClean="0">
                <a:latin typeface="Tw Cen MT Condensed" pitchFamily="34" charset="0"/>
              </a:rPr>
              <a:t>: </a:t>
            </a:r>
            <a:r>
              <a:rPr lang="en-ID" sz="2400" dirty="0" err="1" smtClean="0">
                <a:latin typeface="Tw Cen MT Condensed" pitchFamily="34" charset="0"/>
              </a:rPr>
              <a:t>rent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overfitting</a:t>
            </a:r>
            <a:r>
              <a:rPr lang="en-ID" sz="2400" dirty="0" smtClean="0">
                <a:latin typeface="Tw Cen MT Condensed" pitchFamily="34" charset="0"/>
              </a:rPr>
              <a:t>, </a:t>
            </a:r>
            <a:r>
              <a:rPr lang="en-ID" sz="2400" dirty="0" err="1" smtClean="0">
                <a:latin typeface="Tw Cen MT Condensed" pitchFamily="34" charset="0"/>
              </a:rPr>
              <a:t>sensitif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terhadap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perubahan</a:t>
            </a:r>
            <a:r>
              <a:rPr lang="en-ID" sz="2400" dirty="0" smtClean="0">
                <a:latin typeface="Tw Cen MT Condensed" pitchFamily="34" charset="0"/>
              </a:rPr>
              <a:t> data, </a:t>
            </a:r>
            <a:r>
              <a:rPr lang="en-ID" sz="2400" dirty="0" err="1" smtClean="0">
                <a:latin typeface="Tw Cen MT Condensed" pitchFamily="34" charset="0"/>
              </a:rPr>
              <a:t>suli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enentuk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kriteria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pemisahan</a:t>
            </a:r>
            <a:r>
              <a:rPr lang="en-ID" sz="2400" dirty="0" smtClean="0">
                <a:latin typeface="Tw Cen MT Condensed" pitchFamily="34" charset="0"/>
              </a:rPr>
              <a:t> yang optimal, </a:t>
            </a:r>
            <a:r>
              <a:rPr lang="en-ID" sz="2400" dirty="0" err="1" smtClean="0">
                <a:latin typeface="Tw Cen MT Condensed" pitchFamily="34" charset="0"/>
              </a:rPr>
              <a:t>dapat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menghasilkan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pohon</a:t>
            </a:r>
            <a:r>
              <a:rPr lang="en-ID" sz="2400" dirty="0" smtClean="0">
                <a:latin typeface="Tw Cen MT Condensed" pitchFamily="34" charset="0"/>
              </a:rPr>
              <a:t> yang </a:t>
            </a:r>
            <a:r>
              <a:rPr lang="en-ID" sz="2400" dirty="0" err="1" smtClean="0">
                <a:latin typeface="Tw Cen MT Condensed" pitchFamily="34" charset="0"/>
              </a:rPr>
              <a:t>terlalu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besar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atau</a:t>
            </a:r>
            <a:r>
              <a:rPr lang="en-ID" sz="2400" dirty="0" smtClean="0">
                <a:latin typeface="Tw Cen MT Condensed" pitchFamily="34" charset="0"/>
              </a:rPr>
              <a:t> </a:t>
            </a:r>
            <a:r>
              <a:rPr lang="en-ID" sz="2400" dirty="0" err="1" smtClean="0">
                <a:latin typeface="Tw Cen MT Condensed" pitchFamily="34" charset="0"/>
              </a:rPr>
              <a:t>kompleks</a:t>
            </a:r>
            <a:r>
              <a:rPr lang="en-ID" sz="2400" dirty="0" smtClean="0">
                <a:latin typeface="Tw Cen MT Condensed" pitchFamily="34" charset="0"/>
              </a:rPr>
              <a:t>.</a:t>
            </a:r>
            <a:endParaRPr lang="en-ID" sz="2400" dirty="0" smtClean="0">
              <a:latin typeface="Tw Cen MT Condense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819504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1A4215-D87F-222A-50A7-9F19A499F9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D" sz="4000" dirty="0" err="1">
                <a:latin typeface="Aharoni" pitchFamily="2" charset="-79"/>
                <a:cs typeface="Aharoni" pitchFamily="2" charset="-79"/>
              </a:rPr>
              <a:t>Klasifikasi</a:t>
            </a:r>
            <a:endParaRPr lang="en-US" sz="4000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4D6C4E7-327B-C59E-7670-412A5E28BE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D" dirty="0" err="1">
                <a:solidFill>
                  <a:schemeClr val="accent5">
                    <a:lumMod val="60000"/>
                    <a:lumOff val="40000"/>
                  </a:schemeClr>
                </a:solidFill>
              </a:rPr>
              <a:t>Kegiatan</a:t>
            </a:r>
            <a:r>
              <a:rPr lang="en-ID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 </a:t>
            </a:r>
            <a:r>
              <a:rPr lang="en-ID" dirty="0" err="1">
                <a:solidFill>
                  <a:schemeClr val="accent5">
                    <a:lumMod val="60000"/>
                    <a:lumOff val="40000"/>
                  </a:schemeClr>
                </a:solidFill>
              </a:rPr>
              <a:t>Belajar</a:t>
            </a:r>
            <a:r>
              <a:rPr lang="en-ID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 2</a:t>
            </a:r>
            <a:endParaRPr lang="en-US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201935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DA251B1D-6E77-338F-9C9F-6079062C5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5811" y="208372"/>
            <a:ext cx="9087983" cy="954224"/>
          </a:xfrm>
        </p:spPr>
        <p:txBody>
          <a:bodyPr>
            <a:normAutofit/>
          </a:bodyPr>
          <a:lstStyle/>
          <a:p>
            <a:pPr algn="r"/>
            <a:r>
              <a:rPr lang="en-US" sz="4000" b="1" dirty="0" err="1" smtClean="0">
                <a:solidFill>
                  <a:srgbClr val="000099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Klasifikasi</a:t>
            </a:r>
            <a:r>
              <a:rPr lang="en-US" sz="4000" b="1" dirty="0" smtClean="0">
                <a:solidFill>
                  <a:srgbClr val="000099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- </a:t>
            </a:r>
            <a:r>
              <a:rPr lang="en-US" sz="4000" b="1" dirty="0" smtClean="0">
                <a:solidFill>
                  <a:srgbClr val="000099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Supervised learning</a:t>
            </a:r>
            <a:endParaRPr lang="en-ID" sz="4000" b="1" dirty="0">
              <a:solidFill>
                <a:srgbClr val="000099"/>
              </a:solidFill>
              <a:latin typeface="Tw Cen MT Condensed" pitchFamily="34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88274" y="1278019"/>
            <a:ext cx="9692640" cy="3931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Klasifikasi</a:t>
            </a: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 </a:t>
            </a:r>
            <a:r>
              <a:rPr lang="en-ID" sz="2600" dirty="0" err="1" smtClean="0">
                <a:latin typeface="Tw Cen MT Condensed" pitchFamily="34" charset="0"/>
              </a:rPr>
              <a:t>adala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roses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mbelajar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ri</a:t>
            </a:r>
            <a:r>
              <a:rPr lang="en-ID" sz="2600" dirty="0" smtClean="0">
                <a:latin typeface="Tw Cen MT Condensed" pitchFamily="34" charset="0"/>
              </a:rPr>
              <a:t> data </a:t>
            </a:r>
            <a:r>
              <a:rPr lang="en-ID" sz="2600" dirty="0" err="1" smtClean="0">
                <a:latin typeface="Tw Cen MT Condensed" pitchFamily="34" charset="0"/>
              </a:rPr>
              <a:t>pasti</a:t>
            </a:r>
            <a:r>
              <a:rPr lang="en-ID" sz="2600" dirty="0" smtClean="0">
                <a:latin typeface="Tw Cen MT Condensed" pitchFamily="34" charset="0"/>
              </a:rPr>
              <a:t> yang </a:t>
            </a:r>
            <a:r>
              <a:rPr lang="en-ID" sz="2600" dirty="0" err="1" smtClean="0">
                <a:latin typeface="Tw Cen MT Condensed" pitchFamily="34" charset="0"/>
              </a:rPr>
              <a:t>tersedia</a:t>
            </a:r>
            <a:r>
              <a:rPr lang="en-ID" sz="2600" dirty="0" smtClean="0">
                <a:latin typeface="Tw Cen MT Condensed" pitchFamily="34" charset="0"/>
              </a:rPr>
              <a:t>, </a:t>
            </a:r>
            <a:r>
              <a:rPr lang="en-ID" sz="2600" dirty="0" err="1" smtClean="0">
                <a:latin typeface="Tw Cen MT Condensed" pitchFamily="34" charset="0"/>
              </a:rPr>
              <a:t>hasil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berdasar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hasil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mbelajaran</a:t>
            </a:r>
            <a:r>
              <a:rPr lang="en-ID" sz="2600" dirty="0" smtClean="0">
                <a:latin typeface="Tw Cen MT Condensed" pitchFamily="34" charset="0"/>
              </a:rPr>
              <a:t>,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nguji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berdasar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rediks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itu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sendiri</a:t>
            </a:r>
            <a:r>
              <a:rPr lang="en-ID" sz="2600" dirty="0" smtClean="0">
                <a:latin typeface="Tw Cen MT Condensed" pitchFamily="34" charset="0"/>
              </a:rPr>
              <a:t>. </a:t>
            </a:r>
            <a:r>
              <a:rPr lang="en-ID" sz="2600" dirty="0" err="1" smtClean="0">
                <a:latin typeface="Tw Cen MT Condensed" pitchFamily="34" charset="0"/>
              </a:rPr>
              <a:t>Klasifikas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iguna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untuk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mprediks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kelompok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r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suatu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objek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tertentu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berdasar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karakteristiknya</a:t>
            </a:r>
            <a:r>
              <a:rPr lang="en-ID" sz="2600" dirty="0" smtClean="0"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Supervised learning</a:t>
            </a:r>
            <a:r>
              <a:rPr lang="en-ID" sz="2600" dirty="0" smtClean="0">
                <a:latin typeface="Tw Cen MT Condensed" pitchFamily="34" charset="0"/>
              </a:rPr>
              <a:t> </a:t>
            </a:r>
            <a:r>
              <a:rPr lang="en-ID" sz="2600" dirty="0" err="1" smtClean="0">
                <a:latin typeface="Tw Cen MT Condensed" pitchFamily="34" charset="0"/>
              </a:rPr>
              <a:t>adala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tode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mbelajar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sin</a:t>
            </a:r>
            <a:r>
              <a:rPr lang="en-ID" sz="2600" dirty="0" smtClean="0">
                <a:latin typeface="Tw Cen MT Condensed" pitchFamily="34" charset="0"/>
              </a:rPr>
              <a:t> yang </a:t>
            </a:r>
            <a:r>
              <a:rPr lang="en-ID" sz="2600" dirty="0" err="1" smtClean="0">
                <a:latin typeface="Tw Cen MT Condensed" pitchFamily="34" charset="0"/>
              </a:rPr>
              <a:t>menggunakan</a:t>
            </a:r>
            <a:r>
              <a:rPr lang="en-ID" sz="2600" dirty="0" smtClean="0">
                <a:latin typeface="Tw Cen MT Condensed" pitchFamily="34" charset="0"/>
              </a:rPr>
              <a:t> data </a:t>
            </a:r>
            <a:r>
              <a:rPr lang="en-ID" sz="2600" dirty="0" err="1" smtClean="0">
                <a:latin typeface="Tw Cen MT Condensed" pitchFamily="34" charset="0"/>
              </a:rPr>
              <a:t>berlabel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sebagai</a:t>
            </a:r>
            <a:r>
              <a:rPr lang="en-ID" sz="2600" dirty="0" smtClean="0">
                <a:latin typeface="Tw Cen MT Condensed" pitchFamily="34" charset="0"/>
              </a:rPr>
              <a:t> input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output yang </a:t>
            </a:r>
            <a:r>
              <a:rPr lang="en-ID" sz="2600" dirty="0" err="1" smtClean="0">
                <a:latin typeface="Tw Cen MT Condensed" pitchFamily="34" charset="0"/>
              </a:rPr>
              <a:t>diinginkan</a:t>
            </a:r>
            <a:r>
              <a:rPr lang="en-ID" sz="2600" dirty="0" smtClean="0">
                <a:latin typeface="Tw Cen MT Condensed" pitchFamily="34" charset="0"/>
              </a:rPr>
              <a:t>. Supervised learning </a:t>
            </a:r>
            <a:r>
              <a:rPr lang="en-ID" sz="2600" dirty="0" err="1" smtClean="0">
                <a:latin typeface="Tw Cen MT Condensed" pitchFamily="34" charset="0"/>
              </a:rPr>
              <a:t>mempelajar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fungs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meta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ri</a:t>
            </a:r>
            <a:r>
              <a:rPr lang="en-ID" sz="2600" dirty="0" smtClean="0">
                <a:latin typeface="Tw Cen MT Condensed" pitchFamily="34" charset="0"/>
              </a:rPr>
              <a:t> input </a:t>
            </a:r>
            <a:r>
              <a:rPr lang="en-ID" sz="2600" dirty="0" err="1" smtClean="0">
                <a:latin typeface="Tw Cen MT Condensed" pitchFamily="34" charset="0"/>
              </a:rPr>
              <a:t>ke</a:t>
            </a:r>
            <a:r>
              <a:rPr lang="en-ID" sz="2600" dirty="0" smtClean="0">
                <a:latin typeface="Tw Cen MT Condensed" pitchFamily="34" charset="0"/>
              </a:rPr>
              <a:t> output,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ngoptimal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fungs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tersebut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eng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ngurang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kesalah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rediksi</a:t>
            </a:r>
            <a:r>
              <a:rPr lang="en-ID" sz="2600" dirty="0" smtClean="0"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Prinsip</a:t>
            </a: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 Pareto</a:t>
            </a:r>
            <a:r>
              <a:rPr lang="en-ID" sz="2600" dirty="0" smtClean="0">
                <a:latin typeface="Tw Cen MT Condensed" pitchFamily="34" charset="0"/>
              </a:rPr>
              <a:t> </a:t>
            </a:r>
            <a:r>
              <a:rPr lang="en-ID" sz="2600" dirty="0" err="1" smtClean="0">
                <a:latin typeface="Tw Cen MT Condensed" pitchFamily="34" charset="0"/>
              </a:rPr>
              <a:t>adala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rinsip</a:t>
            </a:r>
            <a:r>
              <a:rPr lang="en-ID" sz="2600" dirty="0" smtClean="0">
                <a:latin typeface="Tw Cen MT Condensed" pitchFamily="34" charset="0"/>
              </a:rPr>
              <a:t> yang </a:t>
            </a:r>
            <a:r>
              <a:rPr lang="en-ID" sz="2600" dirty="0" err="1" smtClean="0">
                <a:latin typeface="Tw Cen MT Condensed" pitchFamily="34" charset="0"/>
              </a:rPr>
              <a:t>menyata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bahwa</a:t>
            </a:r>
            <a:r>
              <a:rPr lang="en-ID" sz="2600" dirty="0" smtClean="0">
                <a:latin typeface="Tw Cen MT Condensed" pitchFamily="34" charset="0"/>
              </a:rPr>
              <a:t> 80% </a:t>
            </a:r>
            <a:r>
              <a:rPr lang="en-ID" sz="2600" dirty="0" err="1" smtClean="0">
                <a:latin typeface="Tw Cen MT Condensed" pitchFamily="34" charset="0"/>
              </a:rPr>
              <a:t>hasil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iperole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oleh</a:t>
            </a:r>
            <a:r>
              <a:rPr lang="en-ID" sz="2600" dirty="0" smtClean="0">
                <a:latin typeface="Tw Cen MT Condensed" pitchFamily="34" charset="0"/>
              </a:rPr>
              <a:t> 20% </a:t>
            </a:r>
            <a:r>
              <a:rPr lang="en-ID" sz="2600" dirty="0" err="1" smtClean="0">
                <a:latin typeface="Tw Cen MT Condensed" pitchFamily="34" charset="0"/>
              </a:rPr>
              <a:t>usaha</a:t>
            </a:r>
            <a:r>
              <a:rPr lang="en-ID" sz="2600" dirty="0" smtClean="0">
                <a:latin typeface="Tw Cen MT Condensed" pitchFamily="34" charset="0"/>
              </a:rPr>
              <a:t>. </a:t>
            </a:r>
            <a:r>
              <a:rPr lang="en-ID" sz="2600" dirty="0" err="1" smtClean="0">
                <a:latin typeface="Tw Cen MT Condensed" pitchFamily="34" charset="0"/>
              </a:rPr>
              <a:t>Prinsip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in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pat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iguna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untuk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nentu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rasio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tau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rbanding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jumla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ntara</a:t>
            </a:r>
            <a:r>
              <a:rPr lang="en-ID" sz="2600" dirty="0" smtClean="0">
                <a:latin typeface="Tw Cen MT Condensed" pitchFamily="34" charset="0"/>
              </a:rPr>
              <a:t> data </a:t>
            </a:r>
            <a:r>
              <a:rPr lang="en-ID" sz="2600" dirty="0" err="1" smtClean="0">
                <a:latin typeface="Tw Cen MT Condensed" pitchFamily="34" charset="0"/>
              </a:rPr>
              <a:t>lati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data </a:t>
            </a:r>
            <a:r>
              <a:rPr lang="en-ID" sz="2600" dirty="0" err="1" smtClean="0">
                <a:latin typeface="Tw Cen MT Condensed" pitchFamily="34" charset="0"/>
              </a:rPr>
              <a:t>uj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lam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roses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klasifikasi</a:t>
            </a:r>
            <a:r>
              <a:rPr lang="en-ID" sz="2600" dirty="0" smtClean="0">
                <a:latin typeface="Tw Cen MT Condensed" pitchFamily="34" charset="0"/>
              </a:rPr>
              <a:t>. </a:t>
            </a:r>
            <a:r>
              <a:rPr lang="en-ID" sz="2600" dirty="0" err="1" smtClean="0">
                <a:latin typeface="Tw Cen MT Condensed" pitchFamily="34" charset="0"/>
              </a:rPr>
              <a:t>Biasanya</a:t>
            </a:r>
            <a:r>
              <a:rPr lang="en-ID" sz="2600" dirty="0" smtClean="0">
                <a:latin typeface="Tw Cen MT Condensed" pitchFamily="34" charset="0"/>
              </a:rPr>
              <a:t>, data </a:t>
            </a:r>
            <a:r>
              <a:rPr lang="en-ID" sz="2600" dirty="0" err="1" smtClean="0">
                <a:latin typeface="Tw Cen MT Condensed" pitchFamily="34" charset="0"/>
              </a:rPr>
              <a:t>lati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dalah</a:t>
            </a:r>
            <a:r>
              <a:rPr lang="en-ID" sz="2600" dirty="0" smtClean="0">
                <a:latin typeface="Tw Cen MT Condensed" pitchFamily="34" charset="0"/>
              </a:rPr>
              <a:t> 80%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data </a:t>
            </a:r>
            <a:r>
              <a:rPr lang="en-ID" sz="2600" dirty="0" err="1" smtClean="0">
                <a:latin typeface="Tw Cen MT Condensed" pitchFamily="34" charset="0"/>
              </a:rPr>
              <a:t>uj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dalah</a:t>
            </a:r>
            <a:r>
              <a:rPr lang="en-ID" sz="2600" dirty="0" smtClean="0">
                <a:latin typeface="Tw Cen MT Condensed" pitchFamily="34" charset="0"/>
              </a:rPr>
              <a:t> 20% </a:t>
            </a:r>
            <a:r>
              <a:rPr lang="en-ID" sz="2600" dirty="0" err="1" smtClean="0">
                <a:latin typeface="Tw Cen MT Condensed" pitchFamily="34" charset="0"/>
              </a:rPr>
              <a:t>dari</a:t>
            </a:r>
            <a:r>
              <a:rPr lang="en-ID" sz="2600" dirty="0" smtClean="0">
                <a:latin typeface="Tw Cen MT Condensed" pitchFamily="34" charset="0"/>
              </a:rPr>
              <a:t> data total</a:t>
            </a:r>
            <a:r>
              <a:rPr lang="en-ID" sz="2600" dirty="0" smtClean="0">
                <a:latin typeface="Tw Cen MT Condensed" pitchFamily="34" charset="0"/>
              </a:rPr>
              <a:t>.</a:t>
            </a:r>
            <a:endParaRPr lang="en-ID" sz="2600" dirty="0" smtClean="0">
              <a:latin typeface="Tw Cen MT Condense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819504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DA251B1D-6E77-338F-9C9F-6079062C5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5811" y="208372"/>
            <a:ext cx="9087983" cy="954224"/>
          </a:xfrm>
        </p:spPr>
        <p:txBody>
          <a:bodyPr>
            <a:normAutofit/>
          </a:bodyPr>
          <a:lstStyle/>
          <a:p>
            <a:pPr algn="r"/>
            <a:r>
              <a:rPr lang="en-US" sz="4000" b="1" dirty="0" err="1" smtClean="0">
                <a:solidFill>
                  <a:srgbClr val="000099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Klasifikasi</a:t>
            </a:r>
            <a:r>
              <a:rPr lang="en-US" sz="4000" b="1" dirty="0" smtClean="0">
                <a:solidFill>
                  <a:srgbClr val="000099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- Unsupervised </a:t>
            </a:r>
            <a:r>
              <a:rPr lang="en-US" sz="4000" b="1" dirty="0" smtClean="0">
                <a:solidFill>
                  <a:srgbClr val="000099"/>
                </a:solidFill>
                <a:latin typeface="Tw Cen MT Condensed" pitchFamily="34" charset="0"/>
                <a:ea typeface="Ebrima" pitchFamily="2" charset="0"/>
                <a:cs typeface="Ebrima" pitchFamily="2" charset="0"/>
              </a:rPr>
              <a:t>learning</a:t>
            </a:r>
            <a:endParaRPr lang="en-ID" sz="4000" b="1" dirty="0">
              <a:solidFill>
                <a:srgbClr val="000099"/>
              </a:solidFill>
              <a:latin typeface="Tw Cen MT Condensed" pitchFamily="34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0342" y="1278019"/>
            <a:ext cx="9692640" cy="47254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Menentukan</a:t>
            </a: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metode</a:t>
            </a: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 yang </a:t>
            </a: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tepat</a:t>
            </a:r>
            <a:r>
              <a:rPr lang="en-ID" sz="2600" dirty="0" smtClean="0">
                <a:latin typeface="Tw Cen MT Condensed" pitchFamily="34" charset="0"/>
              </a:rPr>
              <a:t> </a:t>
            </a:r>
            <a:r>
              <a:rPr lang="en-ID" sz="2600" dirty="0" err="1" smtClean="0">
                <a:latin typeface="Tw Cen MT Condensed" pitchFamily="34" charset="0"/>
              </a:rPr>
              <a:t>adala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langka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nting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lam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roses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klasifikasi</a:t>
            </a:r>
            <a:r>
              <a:rPr lang="en-ID" sz="2600" dirty="0" smtClean="0">
                <a:latin typeface="Tw Cen MT Condensed" pitchFamily="34" charset="0"/>
              </a:rPr>
              <a:t>, </a:t>
            </a:r>
            <a:r>
              <a:rPr lang="en-ID" sz="2600" dirty="0" err="1" smtClean="0">
                <a:latin typeface="Tw Cen MT Condensed" pitchFamily="34" charset="0"/>
              </a:rPr>
              <a:t>karena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tode</a:t>
            </a:r>
            <a:r>
              <a:rPr lang="en-ID" sz="2600" dirty="0" smtClean="0">
                <a:latin typeface="Tw Cen MT Condensed" pitchFamily="34" charset="0"/>
              </a:rPr>
              <a:t> yang </a:t>
            </a:r>
            <a:r>
              <a:rPr lang="en-ID" sz="2600" dirty="0" err="1" smtClean="0">
                <a:latin typeface="Tw Cen MT Condensed" pitchFamily="34" charset="0"/>
              </a:rPr>
              <a:t>dipili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mpengaruh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hasil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kinerja</a:t>
            </a:r>
            <a:r>
              <a:rPr lang="en-ID" sz="2600" dirty="0" smtClean="0">
                <a:latin typeface="Tw Cen MT Condensed" pitchFamily="34" charset="0"/>
              </a:rPr>
              <a:t> model </a:t>
            </a:r>
            <a:r>
              <a:rPr lang="en-ID" sz="2600" dirty="0" err="1" smtClean="0">
                <a:latin typeface="Tw Cen MT Condensed" pitchFamily="34" charset="0"/>
              </a:rPr>
              <a:t>pembelajaran</a:t>
            </a:r>
            <a:r>
              <a:rPr lang="en-ID" sz="2600" dirty="0" smtClean="0">
                <a:latin typeface="Tw Cen MT Condensed" pitchFamily="34" charset="0"/>
              </a:rPr>
              <a:t>. </a:t>
            </a:r>
            <a:r>
              <a:rPr lang="en-ID" sz="2600" dirty="0" err="1" smtClean="0">
                <a:latin typeface="Tw Cen MT Condensed" pitchFamily="34" charset="0"/>
              </a:rPr>
              <a:t>Ada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beberapa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faktor</a:t>
            </a:r>
            <a:r>
              <a:rPr lang="en-ID" sz="2600" dirty="0" smtClean="0">
                <a:latin typeface="Tw Cen MT Condensed" pitchFamily="34" charset="0"/>
              </a:rPr>
              <a:t> yang </a:t>
            </a:r>
            <a:r>
              <a:rPr lang="en-ID" sz="2600" dirty="0" err="1" smtClean="0">
                <a:latin typeface="Tw Cen MT Condensed" pitchFamily="34" charset="0"/>
              </a:rPr>
              <a:t>perlu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ipertimbang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lam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mili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tode</a:t>
            </a:r>
            <a:r>
              <a:rPr lang="en-ID" sz="2600" dirty="0" smtClean="0">
                <a:latin typeface="Tw Cen MT Condensed" pitchFamily="34" charset="0"/>
              </a:rPr>
              <a:t>, </a:t>
            </a:r>
            <a:r>
              <a:rPr lang="en-ID" sz="2600" dirty="0" err="1" smtClean="0">
                <a:latin typeface="Tw Cen MT Condensed" pitchFamily="34" charset="0"/>
              </a:rPr>
              <a:t>sepert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tujuan</a:t>
            </a:r>
            <a:r>
              <a:rPr lang="en-ID" sz="2600" dirty="0" smtClean="0">
                <a:latin typeface="Tw Cen MT Condensed" pitchFamily="34" charset="0"/>
              </a:rPr>
              <a:t>, data,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hasil</a:t>
            </a:r>
            <a:r>
              <a:rPr lang="en-ID" sz="2600" dirty="0" smtClean="0">
                <a:latin typeface="Tw Cen MT Condensed" pitchFamily="34" charset="0"/>
              </a:rPr>
              <a:t> yang </a:t>
            </a:r>
            <a:r>
              <a:rPr lang="en-ID" sz="2600" dirty="0" err="1" smtClean="0">
                <a:latin typeface="Tw Cen MT Condensed" pitchFamily="34" charset="0"/>
              </a:rPr>
              <a:t>diharapkan</a:t>
            </a:r>
            <a:r>
              <a:rPr lang="en-ID" sz="2600" dirty="0" smtClean="0"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Diagram </a:t>
            </a: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alur</a:t>
            </a: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 (</a:t>
            </a: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Gambar</a:t>
            </a: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 15.4) </a:t>
            </a:r>
            <a:r>
              <a:rPr lang="en-ID" sz="2600" dirty="0" err="1" smtClean="0">
                <a:latin typeface="Tw Cen MT Condensed" pitchFamily="34" charset="0"/>
              </a:rPr>
              <a:t>adala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lat</a:t>
            </a:r>
            <a:r>
              <a:rPr lang="en-ID" sz="2600" dirty="0" smtClean="0">
                <a:latin typeface="Tw Cen MT Condensed" pitchFamily="34" charset="0"/>
              </a:rPr>
              <a:t> visual yang </a:t>
            </a:r>
            <a:r>
              <a:rPr lang="en-ID" sz="2600" dirty="0" err="1" smtClean="0">
                <a:latin typeface="Tw Cen MT Condensed" pitchFamily="34" charset="0"/>
              </a:rPr>
              <a:t>membantu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nelit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lam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mili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tode</a:t>
            </a:r>
            <a:r>
              <a:rPr lang="en-ID" sz="2600" dirty="0" smtClean="0">
                <a:latin typeface="Tw Cen MT Condensed" pitchFamily="34" charset="0"/>
              </a:rPr>
              <a:t> yang </a:t>
            </a:r>
            <a:r>
              <a:rPr lang="en-ID" sz="2600" dirty="0" err="1" smtClean="0">
                <a:latin typeface="Tw Cen MT Condensed" pitchFamily="34" charset="0"/>
              </a:rPr>
              <a:t>tepat</a:t>
            </a:r>
            <a:r>
              <a:rPr lang="en-ID" sz="2600" dirty="0" smtClean="0">
                <a:latin typeface="Tw Cen MT Condensed" pitchFamily="34" charset="0"/>
              </a:rPr>
              <a:t>. Diagram </a:t>
            </a:r>
            <a:r>
              <a:rPr lang="en-ID" sz="2600" dirty="0" err="1" smtClean="0">
                <a:latin typeface="Tw Cen MT Condensed" pitchFamily="34" charset="0"/>
              </a:rPr>
              <a:t>in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nunjuk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rtanyaan-pertanyaan</a:t>
            </a:r>
            <a:r>
              <a:rPr lang="en-ID" sz="2600" dirty="0" smtClean="0">
                <a:latin typeface="Tw Cen MT Condensed" pitchFamily="34" charset="0"/>
              </a:rPr>
              <a:t> yang </a:t>
            </a:r>
            <a:r>
              <a:rPr lang="en-ID" sz="2600" dirty="0" err="1" smtClean="0">
                <a:latin typeface="Tw Cen MT Condensed" pitchFamily="34" charset="0"/>
              </a:rPr>
              <a:t>dapat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iguna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sebaga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pedom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lam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mutus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ntara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lgoritma</a:t>
            </a:r>
            <a:r>
              <a:rPr lang="en-ID" sz="2600" dirty="0" smtClean="0">
                <a:latin typeface="Tw Cen MT Condensed" pitchFamily="34" charset="0"/>
              </a:rPr>
              <a:t> supervised learning, unsupervised learning, </a:t>
            </a:r>
            <a:r>
              <a:rPr lang="en-ID" sz="2600" dirty="0" err="1" smtClean="0">
                <a:latin typeface="Tw Cen MT Condensed" pitchFamily="34" charset="0"/>
              </a:rPr>
              <a:t>atau</a:t>
            </a:r>
            <a:r>
              <a:rPr lang="en-ID" sz="2600" dirty="0" smtClean="0">
                <a:latin typeface="Tw Cen MT Condensed" pitchFamily="34" charset="0"/>
              </a:rPr>
              <a:t> reinforcement learning.</a:t>
            </a:r>
          </a:p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Kelebihan</a:t>
            </a: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dan</a:t>
            </a:r>
            <a:r>
              <a:rPr lang="en-ID" sz="2600" dirty="0" smtClean="0">
                <a:solidFill>
                  <a:srgbClr val="FF0000"/>
                </a:solidFill>
                <a:latin typeface="Tw Cen MT Condensed" pitchFamily="34" charset="0"/>
              </a:rPr>
              <a:t> </a:t>
            </a:r>
            <a:r>
              <a:rPr lang="en-ID" sz="2600" dirty="0" err="1" smtClean="0">
                <a:solidFill>
                  <a:srgbClr val="FF0000"/>
                </a:solidFill>
                <a:latin typeface="Tw Cen MT Condensed" pitchFamily="34" charset="0"/>
              </a:rPr>
              <a:t>kekurangan</a:t>
            </a:r>
            <a:r>
              <a:rPr lang="en-ID" sz="2600" dirty="0" smtClean="0">
                <a:latin typeface="Tw Cen MT Condensed" pitchFamily="34" charset="0"/>
              </a:rPr>
              <a:t> </a:t>
            </a:r>
            <a:r>
              <a:rPr lang="en-ID" sz="2600" dirty="0" err="1" smtClean="0">
                <a:latin typeface="Tw Cen MT Condensed" pitchFamily="34" charset="0"/>
              </a:rPr>
              <a:t>adala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informasi</a:t>
            </a:r>
            <a:r>
              <a:rPr lang="en-ID" sz="2600" dirty="0" smtClean="0">
                <a:latin typeface="Tw Cen MT Condensed" pitchFamily="34" charset="0"/>
              </a:rPr>
              <a:t> yang </a:t>
            </a:r>
            <a:r>
              <a:rPr lang="en-ID" sz="2600" dirty="0" err="1" smtClean="0">
                <a:latin typeface="Tw Cen MT Condensed" pitchFamily="34" charset="0"/>
              </a:rPr>
              <a:t>berguna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untuk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ngetahu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anfaat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tantang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r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ngguna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lgoritma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klasifikasi</a:t>
            </a:r>
            <a:r>
              <a:rPr lang="en-ID" sz="2600" dirty="0" smtClean="0">
                <a:latin typeface="Tw Cen MT Condensed" pitchFamily="34" charset="0"/>
              </a:rPr>
              <a:t>. </a:t>
            </a:r>
            <a:r>
              <a:rPr lang="en-ID" sz="2600" dirty="0" err="1" smtClean="0">
                <a:latin typeface="Tw Cen MT Condensed" pitchFamily="34" charset="0"/>
              </a:rPr>
              <a:t>Teks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in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emberik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beberapa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contoh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kelebih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kekurang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dar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masing-masing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lgoritma</a:t>
            </a:r>
            <a:r>
              <a:rPr lang="en-ID" sz="2600" dirty="0" smtClean="0">
                <a:latin typeface="Tw Cen MT Condensed" pitchFamily="34" charset="0"/>
              </a:rPr>
              <a:t>, </a:t>
            </a:r>
            <a:r>
              <a:rPr lang="en-ID" sz="2600" dirty="0" err="1" smtClean="0">
                <a:latin typeface="Tw Cen MT Condensed" pitchFamily="34" charset="0"/>
              </a:rPr>
              <a:t>seperti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akurasi</a:t>
            </a:r>
            <a:r>
              <a:rPr lang="en-ID" sz="2600" dirty="0" smtClean="0">
                <a:latin typeface="Tw Cen MT Condensed" pitchFamily="34" charset="0"/>
              </a:rPr>
              <a:t>, </a:t>
            </a:r>
            <a:r>
              <a:rPr lang="en-ID" sz="2600" dirty="0" err="1" smtClean="0">
                <a:latin typeface="Tw Cen MT Condensed" pitchFamily="34" charset="0"/>
              </a:rPr>
              <a:t>kompleksitas</a:t>
            </a:r>
            <a:r>
              <a:rPr lang="en-ID" sz="2600" dirty="0" smtClean="0">
                <a:latin typeface="Tw Cen MT Condensed" pitchFamily="34" charset="0"/>
              </a:rPr>
              <a:t>, </a:t>
            </a:r>
            <a:r>
              <a:rPr lang="en-ID" sz="2600" dirty="0" err="1" smtClean="0">
                <a:latin typeface="Tw Cen MT Condensed" pitchFamily="34" charset="0"/>
              </a:rPr>
              <a:t>fleksibilitas</a:t>
            </a:r>
            <a:r>
              <a:rPr lang="en-ID" sz="2600" dirty="0" smtClean="0">
                <a:latin typeface="Tw Cen MT Condensed" pitchFamily="34" charset="0"/>
              </a:rPr>
              <a:t>, </a:t>
            </a:r>
            <a:r>
              <a:rPr lang="en-ID" sz="2600" dirty="0" err="1" smtClean="0">
                <a:latin typeface="Tw Cen MT Condensed" pitchFamily="34" charset="0"/>
              </a:rPr>
              <a:t>dan</a:t>
            </a:r>
            <a:r>
              <a:rPr lang="en-ID" sz="2600" dirty="0" smtClean="0">
                <a:latin typeface="Tw Cen MT Condensed" pitchFamily="34" charset="0"/>
              </a:rPr>
              <a:t> </a:t>
            </a:r>
            <a:r>
              <a:rPr lang="en-ID" sz="2600" dirty="0" err="1" smtClean="0">
                <a:latin typeface="Tw Cen MT Condensed" pitchFamily="34" charset="0"/>
              </a:rPr>
              <a:t>efisiensi</a:t>
            </a:r>
            <a:r>
              <a:rPr lang="en-ID" sz="2600" dirty="0" smtClean="0">
                <a:latin typeface="Tw Cen MT Condensed" pitchFamily="34" charset="0"/>
              </a:rPr>
              <a:t>.</a:t>
            </a:r>
          </a:p>
          <a:p>
            <a:pPr marL="360000" indent="-360000">
              <a:lnSpc>
                <a:spcPct val="80000"/>
              </a:lnSpc>
              <a:spcAft>
                <a:spcPts val="1200"/>
              </a:spcAft>
              <a:buFont typeface="Wingdings" pitchFamily="2" charset="2"/>
              <a:buChar char="§"/>
            </a:pPr>
            <a:endParaRPr lang="en-ID" sz="2600" dirty="0" smtClean="0">
              <a:latin typeface="Tw Cen MT Condense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819504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</TotalTime>
  <Words>126</Words>
  <Application>Microsoft Office PowerPoint</Application>
  <PresentationFormat>Custom</PresentationFormat>
  <Paragraphs>4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MathType 7.0 Equation</vt:lpstr>
      <vt:lpstr>Pengantar Sains Data</vt:lpstr>
      <vt:lpstr>Regresi</vt:lpstr>
      <vt:lpstr>Regresi</vt:lpstr>
      <vt:lpstr>Regresi</vt:lpstr>
      <vt:lpstr>Regresi</vt:lpstr>
      <vt:lpstr>Regresi</vt:lpstr>
      <vt:lpstr>Klasifikasi</vt:lpstr>
      <vt:lpstr>Klasifikasi- Supervised learning</vt:lpstr>
      <vt:lpstr>Klasifikasi- Unsupervised learning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gantar Sains Data</dc:title>
  <dc:creator>Dimas Agung Prasetyo ,M.S.</dc:creator>
  <cp:lastModifiedBy>harmi</cp:lastModifiedBy>
  <cp:revision>17</cp:revision>
  <dcterms:created xsi:type="dcterms:W3CDTF">2024-01-23T04:11:18Z</dcterms:created>
  <dcterms:modified xsi:type="dcterms:W3CDTF">2024-01-27T14:22:46Z</dcterms:modified>
</cp:coreProperties>
</file>